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395" r:id="rId3"/>
    <p:sldId id="396" r:id="rId4"/>
    <p:sldId id="399" r:id="rId5"/>
    <p:sldId id="400" r:id="rId6"/>
    <p:sldId id="402" r:id="rId7"/>
    <p:sldId id="404" r:id="rId8"/>
    <p:sldId id="405" r:id="rId9"/>
    <p:sldId id="406" r:id="rId10"/>
    <p:sldId id="407" r:id="rId11"/>
    <p:sldId id="408" r:id="rId12"/>
    <p:sldId id="414" r:id="rId13"/>
    <p:sldId id="415" r:id="rId14"/>
    <p:sldId id="403" r:id="rId15"/>
    <p:sldId id="422" r:id="rId16"/>
    <p:sldId id="418" r:id="rId17"/>
    <p:sldId id="420" r:id="rId18"/>
    <p:sldId id="423" r:id="rId19"/>
    <p:sldId id="424" r:id="rId20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85" autoAdjust="0"/>
    <p:restoredTop sz="95325" autoAdjust="0"/>
  </p:normalViewPr>
  <p:slideViewPr>
    <p:cSldViewPr>
      <p:cViewPr varScale="1">
        <p:scale>
          <a:sx n="42" d="100"/>
          <a:sy n="42" d="100"/>
        </p:scale>
        <p:origin x="648" y="6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516"/>
    </p:cViewPr>
  </p:sorterViewPr>
  <p:notesViewPr>
    <p:cSldViewPr>
      <p:cViewPr varScale="1">
        <p:scale>
          <a:sx n="67" d="100"/>
          <a:sy n="67" d="100"/>
        </p:scale>
        <p:origin x="2828" y="6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2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89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357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994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</p:spTree>
    <p:extLst>
      <p:ext uri="{BB962C8B-B14F-4D97-AF65-F5344CB8AC3E}">
        <p14:creationId xmlns:p14="http://schemas.microsoft.com/office/powerpoint/2010/main" val="42551186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74.wmf"/><Relationship Id="rId9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1.wmf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4323390" y="5562599"/>
            <a:ext cx="15756198" cy="429769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38200" y="1975059"/>
            <a:ext cx="5854427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 LỚP 10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</a:t>
            </a:r>
            <a:r>
              <a:rPr lang="en-US" sz="4800" b="1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 VECTƠ </a:t>
            </a:r>
            <a:r>
              <a:rPr lang="en-US" sz="4800" b="1" dirty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495800" y="4114800"/>
            <a:ext cx="15513804" cy="1015632"/>
            <a:chOff x="8244086" y="4346318"/>
            <a:chExt cx="7300616" cy="101563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244086" y="4346318"/>
              <a:ext cx="7300616" cy="10156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2. TÍCH VÔ HƯỚNG CỦA HAI VECTƠ</a:t>
              </a:r>
              <a:endParaRPr lang="en-US" sz="6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26"/>
          <p:cNvGrpSpPr/>
          <p:nvPr/>
        </p:nvGrpSpPr>
        <p:grpSpPr>
          <a:xfrm>
            <a:off x="4155172" y="7175424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019800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5" name="Group 26">
            <a:extLst>
              <a:ext uri="{FF2B5EF4-FFF2-40B4-BE49-F238E27FC236}">
                <a16:creationId xmlns:a16="http://schemas.microsoft.com/office/drawing/2014/main" id="{3419AF57-126E-46E9-892D-68A27271C170}"/>
              </a:ext>
            </a:extLst>
          </p:cNvPr>
          <p:cNvGrpSpPr/>
          <p:nvPr/>
        </p:nvGrpSpPr>
        <p:grpSpPr>
          <a:xfrm>
            <a:off x="4157664" y="8362731"/>
            <a:ext cx="14646001" cy="933669"/>
            <a:chOff x="7483861" y="7543801"/>
            <a:chExt cx="14646001" cy="933670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47638A1-30D1-4EB9-B69D-890ECEE2BA77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ƯỚNG </a:t>
              </a:r>
            </a:p>
          </p:txBody>
        </p: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61D1188B-4C23-43C8-B855-B220BBE0DC97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38" name="Isosceles Triangle 44">
                <a:extLst>
                  <a:ext uri="{FF2B5EF4-FFF2-40B4-BE49-F238E27FC236}">
                    <a16:creationId xmlns:a16="http://schemas.microsoft.com/office/drawing/2014/main" id="{34020BC6-17E0-423F-84D1-41AC6BA3EAD1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9" name="Group 29">
                <a:extLst>
                  <a:ext uri="{FF2B5EF4-FFF2-40B4-BE49-F238E27FC236}">
                    <a16:creationId xmlns:a16="http://schemas.microsoft.com/office/drawing/2014/main" id="{60DF17BD-B840-46DD-AC1F-5059608AF414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0" name="Round Same Side Corner Rectangle 47">
                  <a:extLst>
                    <a:ext uri="{FF2B5EF4-FFF2-40B4-BE49-F238E27FC236}">
                      <a16:creationId xmlns:a16="http://schemas.microsoft.com/office/drawing/2014/main" id="{FF0797FB-1187-47DE-94B5-47DFAAF108B5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5B766377-5BDF-484B-855E-891AD6BBCB0E}"/>
                    </a:ext>
                  </a:extLst>
                </p:cNvPr>
                <p:cNvSpPr txBox="1"/>
                <p:nvPr/>
              </p:nvSpPr>
              <p:spPr>
                <a:xfrm>
                  <a:off x="7745796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5508501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1859974" cy="771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2133600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89467" cy="731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2862583"/>
                <a:ext cx="20284451" cy="1980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𝑂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15°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5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009" y="2862583"/>
                <a:ext cx="20284451" cy="1980157"/>
              </a:xfrm>
              <a:prstGeom prst="rect">
                <a:avLst/>
              </a:prstGeom>
              <a:blipFill>
                <a:blip r:embed="rId3"/>
                <a:stretch>
                  <a:fillRect l="-1232" b="-14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397456" y="6568673"/>
                <a:ext cx="6255943" cy="9775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456" y="6568673"/>
                <a:ext cx="6255943" cy="977512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8998818"/>
                <a:ext cx="9322086" cy="97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𝑂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−45°=135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70" y="8998818"/>
                <a:ext cx="9322086" cy="977512"/>
              </a:xfrm>
              <a:prstGeom prst="rect">
                <a:avLst/>
              </a:prstGeom>
              <a:blipFill>
                <a:blip r:embed="rId5"/>
                <a:stretch>
                  <a:fillRect b="-24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0280832"/>
                <a:ext cx="13407749" cy="977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𝑂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15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71" y="10280832"/>
                <a:ext cx="13407749" cy="977512"/>
              </a:xfrm>
              <a:prstGeom prst="rect">
                <a:avLst/>
              </a:prstGeom>
              <a:blipFill>
                <a:blip r:embed="rId6"/>
                <a:stretch>
                  <a:fillRect l="-1819" b="-24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467600" y="4038600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6998741" y="6209105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47715" cy="5036641"/>
              <a:chOff x="15691108" y="7538818"/>
              <a:chExt cx="5047715" cy="5036641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59182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6137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59182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59182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238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7850688"/>
                <a:ext cx="388670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°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770" y="7850688"/>
                <a:ext cx="3886705" cy="910314"/>
              </a:xfrm>
              <a:prstGeom prst="rect">
                <a:avLst/>
              </a:prstGeom>
              <a:blipFill>
                <a:blip r:embed="rId7"/>
                <a:stretch>
                  <a:fillRect t="-3356" r="-2978" b="-26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00A3D68B-0821-4541-ADED-61FEBE75852C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DC491B3-8DAD-4842-B352-B07327D56E11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BF5039FD-ED99-462C-A00F-228A7D793B53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A5813B5D-0801-43ED-90F5-562D2D55D534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606722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020105" cy="707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213360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2624642"/>
                <a:ext cx="18511155" cy="3014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𝑃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𝑂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𝑁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𝑃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𝑃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270" y="2624642"/>
                <a:ext cx="18511155" cy="3014158"/>
              </a:xfrm>
              <a:prstGeom prst="rect">
                <a:avLst/>
              </a:prstGeom>
              <a:blipFill>
                <a:blip r:embed="rId4"/>
                <a:stretch>
                  <a:fillRect l="-1350" t="-2834" b="-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8428881"/>
                <a:ext cx="8283743" cy="905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𝑀𝑁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𝑁𝑃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400" b="0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60</m:t>
                      </m:r>
                      <m:r>
                        <a:rPr lang="en-US" sz="4400" b="0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120</m:t>
                      </m:r>
                      <m:r>
                        <a:rPr lang="en-US" sz="4400" b="0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863" y="8428881"/>
                <a:ext cx="8283743" cy="9058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535922" y="4804456"/>
            <a:ext cx="874278" cy="91054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4939897" y="6558687"/>
            <a:ext cx="8221530" cy="5700156"/>
            <a:chOff x="14941484" y="7772417"/>
            <a:chExt cx="8062776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7921107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03375"/>
              <a:chOff x="9994147" y="6254534"/>
              <a:chExt cx="6571512" cy="5403375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38023"/>
              <a:chOff x="11443503" y="8941033"/>
              <a:chExt cx="1676400" cy="838023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769441"/>
              <a:chOff x="11947456" y="8824864"/>
              <a:chExt cx="1676400" cy="769441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618CB8AA-9C07-45C4-BE89-D637AF9B7C29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9F4C5888-E8EC-4CB2-A89F-18F8E5EDC09D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97" name="Rounded Rectangle 7">
              <a:extLst>
                <a:ext uri="{FF2B5EF4-FFF2-40B4-BE49-F238E27FC236}">
                  <a16:creationId xmlns:a16="http://schemas.microsoft.com/office/drawing/2014/main" id="{4307A43F-314D-4A1C-9D15-DD0040DF42AA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735F2F59-F413-4BD5-8883-F6E41D95D933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/>
              <p:nvPr/>
            </p:nvSpPr>
            <p:spPr>
              <a:xfrm>
                <a:off x="1374655" y="2362200"/>
                <a:ext cx="22552145" cy="1252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vô hướng của hai v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số thực được xác định bởi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655" y="2362200"/>
                <a:ext cx="22552145" cy="1252009"/>
              </a:xfrm>
              <a:prstGeom prst="rect">
                <a:avLst/>
              </a:prstGeom>
              <a:blipFill>
                <a:blip r:embed="rId2"/>
                <a:stretch>
                  <a:fillRect l="-1108" b="-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9BF6AEC-59A4-471E-A676-D968DB2130C4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131" name="Group 130">
              <a:extLst>
                <a:ext uri="{FF2B5EF4-FFF2-40B4-BE49-F238E27FC236}">
                  <a16:creationId xmlns:a16="http://schemas.microsoft.com/office/drawing/2014/main" id="{BE033D2A-E9D4-4002-BEE1-C597D2A9DD4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33" name="Rounded Rectangle 7">
                <a:extLst>
                  <a:ext uri="{FF2B5EF4-FFF2-40B4-BE49-F238E27FC236}">
                    <a16:creationId xmlns:a16="http://schemas.microsoft.com/office/drawing/2014/main" id="{B54B58CD-58B4-4ADE-8F9D-B4D54E4AF571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8E4D19C3-9329-4B8B-978C-474E67C24A19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240E191F-22BC-4EB5-8877-F3BA7CD2E646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/>
              <p:nvPr/>
            </p:nvSpPr>
            <p:spPr>
              <a:xfrm>
                <a:off x="2180605" y="6452838"/>
                <a:ext cx="21746195" cy="24801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 </a:t>
                </a:r>
                <a:r>
                  <a:rPr 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605" y="6452838"/>
                <a:ext cx="21746195" cy="2480166"/>
              </a:xfrm>
              <a:prstGeom prst="rect">
                <a:avLst/>
              </a:prstGeom>
              <a:blipFill>
                <a:blip r:embed="rId3"/>
                <a:stretch>
                  <a:fillRect l="-1149" r="-196" b="-1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/>
              <p:nvPr/>
            </p:nvSpPr>
            <p:spPr>
              <a:xfrm>
                <a:off x="2180605" y="9066426"/>
                <a:ext cx="13103345" cy="320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605" y="9066426"/>
                <a:ext cx="13103345" cy="3201774"/>
              </a:xfrm>
              <a:prstGeom prst="rect">
                <a:avLst/>
              </a:prstGeom>
              <a:blipFill>
                <a:blip r:embed="rId4"/>
                <a:stretch>
                  <a:fillRect l="-1908" t="-2471" b="-2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/>
              <p:nvPr/>
            </p:nvSpPr>
            <p:spPr>
              <a:xfrm>
                <a:off x="2181751" y="5454157"/>
                <a:ext cx="5895449" cy="893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751" y="5454157"/>
                <a:ext cx="5895449" cy="893834"/>
              </a:xfrm>
              <a:prstGeom prst="rect">
                <a:avLst/>
              </a:prstGeom>
              <a:blipFill>
                <a:blip r:embed="rId5"/>
                <a:stretch>
                  <a:fillRect l="-4240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4BAC772-1B13-43BE-B9B2-FFE8099362F7}"/>
              </a:ext>
            </a:extLst>
          </p:cNvPr>
          <p:cNvSpPr/>
          <p:nvPr/>
        </p:nvSpPr>
        <p:spPr>
          <a:xfrm>
            <a:off x="1445650" y="3429000"/>
            <a:ext cx="1830950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44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44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</a:t>
            </a:r>
            <a:endParaRPr lang="en-US" sz="4400" i="1" dirty="0">
              <a:solidFill>
                <a:srgbClr val="0070C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4798444-BE4C-4298-A34B-5247A9F236DC}"/>
              </a:ext>
            </a:extLst>
          </p:cNvPr>
          <p:cNvSpPr txBox="1"/>
          <p:nvPr/>
        </p:nvSpPr>
        <p:spPr>
          <a:xfrm>
            <a:off x="1447800" y="17526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56509D-18C6-4F1D-8414-46411751C176}"/>
                  </a:ext>
                </a:extLst>
              </p:cNvPr>
              <p:cNvSpPr/>
              <p:nvPr/>
            </p:nvSpPr>
            <p:spPr>
              <a:xfrm>
                <a:off x="2209801" y="4440166"/>
                <a:ext cx="3200400" cy="893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56509D-18C6-4F1D-8414-46411751C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1" y="4440166"/>
                <a:ext cx="3200400" cy="893834"/>
              </a:xfrm>
              <a:prstGeom prst="rect">
                <a:avLst/>
              </a:prstGeom>
              <a:blipFill>
                <a:blip r:embed="rId6"/>
                <a:stretch>
                  <a:fillRect l="-7810" t="-680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8BD8808-4F74-4528-8725-0D83B6D30C3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6784" y="6154192"/>
            <a:ext cx="6002694" cy="565680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/>
              <p:nvPr/>
            </p:nvSpPr>
            <p:spPr>
              <a:xfrm>
                <a:off x="931742" y="6409515"/>
                <a:ext cx="14689258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42" y="6409515"/>
                <a:ext cx="14689258" cy="1359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/>
              <p:nvPr/>
            </p:nvSpPr>
            <p:spPr>
              <a:xfrm>
                <a:off x="2638499" y="10222527"/>
                <a:ext cx="9265503" cy="1512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func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499" y="10222527"/>
                <a:ext cx="9265503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1110351" y="5726727"/>
            <a:ext cx="21507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 giải</a:t>
            </a:r>
            <a:endParaRPr lang="en-US" sz="4400" b="1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918" y="7280071"/>
            <a:ext cx="13471882" cy="753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/>
              <p:nvPr/>
            </p:nvSpPr>
            <p:spPr>
              <a:xfrm>
                <a:off x="3192042" y="8858368"/>
                <a:ext cx="11152412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sz="44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042" y="8858368"/>
                <a:ext cx="11152412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271D728-5EAB-4772-8D96-EA7BCF3797EF}"/>
              </a:ext>
            </a:extLst>
          </p:cNvPr>
          <p:cNvSpPr/>
          <p:nvPr/>
        </p:nvSpPr>
        <p:spPr>
          <a:xfrm>
            <a:off x="730533" y="8159012"/>
            <a:ext cx="23022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2AF8C75-D79B-46D1-92FF-2428B7B7BB1C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9257F62-2FEF-494C-A221-7FA315B1058D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58" name="Rounded Rectangle 7">
                <a:extLst>
                  <a:ext uri="{FF2B5EF4-FFF2-40B4-BE49-F238E27FC236}">
                    <a16:creationId xmlns:a16="http://schemas.microsoft.com/office/drawing/2014/main" id="{61B9757E-93C1-441B-A4ED-28C1FB73E579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F6C0263-0376-422A-9435-1EE06D9BC87C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7AB63546-B0FC-429B-AFC3-343152E2E25F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00F3A229-E28E-4C45-8EAF-349D64A66ED2}"/>
              </a:ext>
            </a:extLst>
          </p:cNvPr>
          <p:cNvSpPr txBox="1"/>
          <p:nvPr/>
        </p:nvSpPr>
        <p:spPr>
          <a:xfrm>
            <a:off x="1447800" y="14478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54">
            <a:extLst>
              <a:ext uri="{FF2B5EF4-FFF2-40B4-BE49-F238E27FC236}">
                <a16:creationId xmlns:a16="http://schemas.microsoft.com/office/drawing/2014/main" id="{254E8725-FDD7-4855-B941-8DD4290A85CD}"/>
              </a:ext>
            </a:extLst>
          </p:cNvPr>
          <p:cNvGrpSpPr/>
          <p:nvPr/>
        </p:nvGrpSpPr>
        <p:grpSpPr>
          <a:xfrm>
            <a:off x="1143000" y="2438400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>
              <a:extLst>
                <a:ext uri="{FF2B5EF4-FFF2-40B4-BE49-F238E27FC236}">
                  <a16:creationId xmlns:a16="http://schemas.microsoft.com/office/drawing/2014/main" id="{F2D64046-A86B-4D5E-AA58-8DC681A90C40}"/>
                </a:ext>
              </a:extLst>
            </p:cNvPr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>
              <a:extLst>
                <a:ext uri="{FF2B5EF4-FFF2-40B4-BE49-F238E27FC236}">
                  <a16:creationId xmlns:a16="http://schemas.microsoft.com/office/drawing/2014/main" id="{BB875128-0D3A-4AD9-BB34-94314B9BA1F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A733F183-90AF-4711-9A4C-937CCD3F397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AB031E63-0BDE-41D6-BC18-6037A15A640F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89467" cy="731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grpSp>
            <p:nvGrpSpPr>
              <p:cNvPr id="66" name="Group 70">
                <a:extLst>
                  <a:ext uri="{FF2B5EF4-FFF2-40B4-BE49-F238E27FC236}">
                    <a16:creationId xmlns:a16="http://schemas.microsoft.com/office/drawing/2014/main" id="{D4856A57-0B15-4E93-AA69-59F147B2C0E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F65C4546-E1AB-4ACE-B835-858053A8A4C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A5667148-35DC-4C31-B6B5-A57892E738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6BC90004-8322-438C-820E-9A19483961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C4E4ABD0-B5EF-4859-BFD0-D972B33687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>
                  <a:extLst>
                    <a:ext uri="{FF2B5EF4-FFF2-40B4-BE49-F238E27FC236}">
                      <a16:creationId xmlns:a16="http://schemas.microsoft.com/office/drawing/2014/main" id="{3714D798-847D-4FBF-846C-433B0A0797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>
                  <a:extLst>
                    <a:ext uri="{FF2B5EF4-FFF2-40B4-BE49-F238E27FC236}">
                      <a16:creationId xmlns:a16="http://schemas.microsoft.com/office/drawing/2014/main" id="{BA558CE9-55A8-4CA9-930B-2B2A624FBB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>
                  <a:extLst>
                    <a:ext uri="{FF2B5EF4-FFF2-40B4-BE49-F238E27FC236}">
                      <a16:creationId xmlns:a16="http://schemas.microsoft.com/office/drawing/2014/main" id="{7378D587-ED54-4D9C-9932-785095E196E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>
                  <a:extLst>
                    <a:ext uri="{FF2B5EF4-FFF2-40B4-BE49-F238E27FC236}">
                      <a16:creationId xmlns:a16="http://schemas.microsoft.com/office/drawing/2014/main" id="{5FFC9756-C4CB-4A72-8C7A-72E0D2341B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>
                  <a:extLst>
                    <a:ext uri="{FF2B5EF4-FFF2-40B4-BE49-F238E27FC236}">
                      <a16:creationId xmlns:a16="http://schemas.microsoft.com/office/drawing/2014/main" id="{962EDC29-8894-4CA1-8BAA-49283B064D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>
                  <a:extLst>
                    <a:ext uri="{FF2B5EF4-FFF2-40B4-BE49-F238E27FC236}">
                      <a16:creationId xmlns:a16="http://schemas.microsoft.com/office/drawing/2014/main" id="{458A29E8-0E20-42A7-A789-858BA02377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>
                  <a:extLst>
                    <a:ext uri="{FF2B5EF4-FFF2-40B4-BE49-F238E27FC236}">
                      <a16:creationId xmlns:a16="http://schemas.microsoft.com/office/drawing/2014/main" id="{DBC23D05-C022-458B-B024-E118FBE737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>
                  <a:extLst>
                    <a:ext uri="{FF2B5EF4-FFF2-40B4-BE49-F238E27FC236}">
                      <a16:creationId xmlns:a16="http://schemas.microsoft.com/office/drawing/2014/main" id="{9DA825E7-C45A-4EDC-A3A3-22C0BBEC31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>
                  <a:extLst>
                    <a:ext uri="{FF2B5EF4-FFF2-40B4-BE49-F238E27FC236}">
                      <a16:creationId xmlns:a16="http://schemas.microsoft.com/office/drawing/2014/main" id="{A3E8CFE8-367B-492E-96DC-E6F65CAC3E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>
                  <a:extLst>
                    <a:ext uri="{FF2B5EF4-FFF2-40B4-BE49-F238E27FC236}">
                      <a16:creationId xmlns:a16="http://schemas.microsoft.com/office/drawing/2014/main" id="{71EAF63F-2AE5-4DCF-B262-C3108A53BD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>
                  <a:extLst>
                    <a:ext uri="{FF2B5EF4-FFF2-40B4-BE49-F238E27FC236}">
                      <a16:creationId xmlns:a16="http://schemas.microsoft.com/office/drawing/2014/main" id="{770A9EE5-96D1-48FA-8357-9000DF13F0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>
                  <a:extLst>
                    <a:ext uri="{FF2B5EF4-FFF2-40B4-BE49-F238E27FC236}">
                      <a16:creationId xmlns:a16="http://schemas.microsoft.com/office/drawing/2014/main" id="{B256485D-1968-4640-A001-7FD3676521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>
                  <a:extLst>
                    <a:ext uri="{FF2B5EF4-FFF2-40B4-BE49-F238E27FC236}">
                      <a16:creationId xmlns:a16="http://schemas.microsoft.com/office/drawing/2014/main" id="{807E3046-2603-4C98-9C4F-21A1CA41FA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>
                  <a:extLst>
                    <a:ext uri="{FF2B5EF4-FFF2-40B4-BE49-F238E27FC236}">
                      <a16:creationId xmlns:a16="http://schemas.microsoft.com/office/drawing/2014/main" id="{DD468ED6-3755-41FB-B93C-5017CD623B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>
                  <a:extLst>
                    <a:ext uri="{FF2B5EF4-FFF2-40B4-BE49-F238E27FC236}">
                      <a16:creationId xmlns:a16="http://schemas.microsoft.com/office/drawing/2014/main" id="{770532EB-F13C-4481-B853-670A199BE2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>
                  <a:extLst>
                    <a:ext uri="{FF2B5EF4-FFF2-40B4-BE49-F238E27FC236}">
                      <a16:creationId xmlns:a16="http://schemas.microsoft.com/office/drawing/2014/main" id="{DA98A4D7-ED9F-49E7-AC88-287D144265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>
                  <a:extLst>
                    <a:ext uri="{FF2B5EF4-FFF2-40B4-BE49-F238E27FC236}">
                      <a16:creationId xmlns:a16="http://schemas.microsoft.com/office/drawing/2014/main" id="{A4C3A141-833D-4A8C-82ED-79CBF7946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>
                  <a:extLst>
                    <a:ext uri="{FF2B5EF4-FFF2-40B4-BE49-F238E27FC236}">
                      <a16:creationId xmlns:a16="http://schemas.microsoft.com/office/drawing/2014/main" id="{BB6478C7-7339-45F8-A95A-97EDBF6607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>
                  <a:extLst>
                    <a:ext uri="{FF2B5EF4-FFF2-40B4-BE49-F238E27FC236}">
                      <a16:creationId xmlns:a16="http://schemas.microsoft.com/office/drawing/2014/main" id="{FB0CE863-B751-43A6-91E0-29DDFF355D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>
                  <a:extLst>
                    <a:ext uri="{FF2B5EF4-FFF2-40B4-BE49-F238E27FC236}">
                      <a16:creationId xmlns:a16="http://schemas.microsoft.com/office/drawing/2014/main" id="{8FF8EBD8-9D48-4F7A-B891-4C23CE2F4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>
                  <a:extLst>
                    <a:ext uri="{FF2B5EF4-FFF2-40B4-BE49-F238E27FC236}">
                      <a16:creationId xmlns:a16="http://schemas.microsoft.com/office/drawing/2014/main" id="{B3AE7639-BB23-480B-B600-CDAF9B3604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91511969-58F9-4D12-9FB9-5AC1CE070AA7}"/>
                  </a:ext>
                </a:extLst>
              </p:cNvPr>
              <p:cNvSpPr/>
              <p:nvPr/>
            </p:nvSpPr>
            <p:spPr>
              <a:xfrm>
                <a:off x="2286000" y="3574952"/>
                <a:ext cx="20421600" cy="153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91511969-58F9-4D12-9FB9-5AC1CE070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574952"/>
                <a:ext cx="20421600" cy="1533177"/>
              </a:xfrm>
              <a:prstGeom prst="rect">
                <a:avLst/>
              </a:prstGeom>
              <a:blipFill>
                <a:blip r:embed="rId7"/>
                <a:stretch>
                  <a:fillRect l="-1194" t="-7540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54" grpId="0"/>
      <p:bldP spid="8" grpId="0"/>
      <p:bldP spid="3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879082" y="2362200"/>
            <a:ext cx="22650187" cy="9533609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/>
              <p:nvPr/>
            </p:nvSpPr>
            <p:spPr>
              <a:xfrm>
                <a:off x="2497844" y="2891305"/>
                <a:ext cx="20134108" cy="4317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ba v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400" i="1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luôn có: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 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 </m:t>
                    </m:r>
                    <m:d>
                      <m:dPr>
                        <m:ctrlPr>
                          <a:rPr lang="en-US" sz="4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sz="4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   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0, 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844" y="2891305"/>
                <a:ext cx="20134108" cy="4317785"/>
              </a:xfrm>
              <a:prstGeom prst="rect">
                <a:avLst/>
              </a:prstGeom>
              <a:blipFill>
                <a:blip r:embed="rId3"/>
                <a:stretch>
                  <a:fillRect l="-1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/>
              <p:nvPr/>
            </p:nvSpPr>
            <p:spPr>
              <a:xfrm>
                <a:off x="2497845" y="7392337"/>
                <a:ext cx="8398756" cy="2658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ý: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 kết quả sau: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2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44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845" y="7392337"/>
                <a:ext cx="8398756" cy="2658677"/>
              </a:xfrm>
              <a:prstGeom prst="rect">
                <a:avLst/>
              </a:prstGeom>
              <a:blipFill>
                <a:blip r:embed="rId4"/>
                <a:stretch>
                  <a:fillRect l="-2975" t="-3211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52E7FF6F-0B28-4AC5-99C3-3763B73C0BB8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EFC1C34-CA90-464F-B97C-801399F4A69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7" name="Rounded Rectangle 7">
                <a:extLst>
                  <a:ext uri="{FF2B5EF4-FFF2-40B4-BE49-F238E27FC236}">
                    <a16:creationId xmlns:a16="http://schemas.microsoft.com/office/drawing/2014/main" id="{B03E68E0-2B3F-44D3-A970-01A7EDC64786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1CEB75A-51D2-44F4-A3E2-E94B6CEFE22D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9E99663-6F79-4FA4-BF00-67AF41AC00FA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F0AAC7A-C59C-4BB2-B54C-20D364017888}"/>
              </a:ext>
            </a:extLst>
          </p:cNvPr>
          <p:cNvSpPr txBox="1"/>
          <p:nvPr/>
        </p:nvSpPr>
        <p:spPr>
          <a:xfrm>
            <a:off x="1447800" y="14478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1206956" y="6210483"/>
            <a:ext cx="23883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 giải</a:t>
            </a:r>
            <a:endParaRPr lang="en-US" sz="4400" b="1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48421"/>
              </p:ext>
            </p:extLst>
          </p:nvPr>
        </p:nvGraphicFramePr>
        <p:xfrm>
          <a:off x="5988297" y="3373980"/>
          <a:ext cx="1220531" cy="21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692B74F-7408-4247-88B4-F4513316A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8297" y="3373980"/>
                        <a:ext cx="1220531" cy="21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/>
              <p:nvPr/>
            </p:nvSpPr>
            <p:spPr>
              <a:xfrm>
                <a:off x="1519767" y="6878679"/>
                <a:ext cx="6158449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67" y="6878679"/>
                <a:ext cx="6158449" cy="1105687"/>
              </a:xfrm>
              <a:prstGeom prst="rect">
                <a:avLst/>
              </a:prstGeom>
              <a:blipFill>
                <a:blip r:embed="rId5"/>
                <a:stretch>
                  <a:fillRect l="-3956"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/>
              <p:nvPr/>
            </p:nvSpPr>
            <p:spPr>
              <a:xfrm>
                <a:off x="1582090" y="9136077"/>
                <a:ext cx="4849937" cy="893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endParaRPr lang="fr-FR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90" y="9136077"/>
                <a:ext cx="4849937" cy="893834"/>
              </a:xfrm>
              <a:prstGeom prst="rect">
                <a:avLst/>
              </a:prstGeom>
              <a:blipFill>
                <a:blip r:embed="rId6"/>
                <a:stretch>
                  <a:fillRect l="-5157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/>
              <p:nvPr/>
            </p:nvSpPr>
            <p:spPr>
              <a:xfrm>
                <a:off x="7338571" y="6974293"/>
                <a:ext cx="6695969" cy="869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1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571" y="6974293"/>
                <a:ext cx="6695969" cy="869597"/>
              </a:xfrm>
              <a:prstGeom prst="rect">
                <a:avLst/>
              </a:prstGeom>
              <a:blipFill>
                <a:blip r:embed="rId7"/>
                <a:stretch>
                  <a:fillRect l="-3734" t="-2098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/>
              <p:nvPr/>
            </p:nvSpPr>
            <p:spPr>
              <a:xfrm>
                <a:off x="6925591" y="7984238"/>
                <a:ext cx="10534038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.4 +13.2.4.cos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−5.1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400" i="1">
                        <a:latin typeface="Cambria Math" panose="02040503050406030204" pitchFamily="18" charset="0"/>
                      </a:rPr>
                      <m:t>−56</m:t>
                    </m:r>
                  </m:oMath>
                </a14:m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591" y="7984238"/>
                <a:ext cx="10534038" cy="1105687"/>
              </a:xfrm>
              <a:prstGeom prst="rect">
                <a:avLst/>
              </a:prstGeom>
              <a:blipFill>
                <a:blip r:embed="rId8"/>
                <a:stretch>
                  <a:fillRect l="-2315"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/>
              <p:nvPr/>
            </p:nvSpPr>
            <p:spPr>
              <a:xfrm>
                <a:off x="6285809" y="8810554"/>
                <a:ext cx="6914187" cy="1368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0</a:t>
                </a:r>
                <a:endParaRPr lang="fr-FR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809" y="8810554"/>
                <a:ext cx="6914187" cy="1368452"/>
              </a:xfrm>
              <a:prstGeom prst="rect">
                <a:avLst/>
              </a:prstGeom>
              <a:blipFill>
                <a:blip r:embed="rId9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/>
              <p:nvPr/>
            </p:nvSpPr>
            <p:spPr>
              <a:xfrm>
                <a:off x="6008089" y="10241636"/>
                <a:ext cx="12190589" cy="89383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40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12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400"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089" y="10241636"/>
                <a:ext cx="12190589" cy="8938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/>
              <p:nvPr/>
            </p:nvSpPr>
            <p:spPr>
              <a:xfrm>
                <a:off x="6023318" y="11374366"/>
                <a:ext cx="9963561" cy="893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4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400" dirty="0">
                        <a:latin typeface="Cambria Math" panose="02040503050406030204" pitchFamily="18" charset="0"/>
                      </a:rPr>
                      <m:t>4.1−12</m:t>
                    </m:r>
                    <m:acc>
                      <m:accPr>
                        <m:chr m:val="⃗"/>
                        <m:ctrlPr>
                          <a:rPr lang="fr-FR" sz="4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4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dirty="0">
                            <a:latin typeface="Cambria Math" panose="02040503050406030204" pitchFamily="18" charset="0"/>
                          </a:rPr>
                          <m:t>9.4</m:t>
                        </m:r>
                      </m:e>
                      <m:sup>
                        <m:r>
                          <a:rPr lang="fr-FR" sz="44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dirty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400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18" y="11374366"/>
                <a:ext cx="9963561" cy="893834"/>
              </a:xfrm>
              <a:prstGeom prst="rect">
                <a:avLst/>
              </a:prstGeom>
              <a:blipFill>
                <a:blip r:embed="rId11"/>
                <a:stretch>
                  <a:fillRect t="-680" r="-1468" b="-3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04438D4D-F9BA-4F23-AD4E-96F1C9FF5B0E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C86BB99-B0A7-479C-921B-B8DD446FB7D7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58" name="Rounded Rectangle 7">
                <a:extLst>
                  <a:ext uri="{FF2B5EF4-FFF2-40B4-BE49-F238E27FC236}">
                    <a16:creationId xmlns:a16="http://schemas.microsoft.com/office/drawing/2014/main" id="{C808B380-A29B-41F3-ADA6-37C6D4987E61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D800B46-17BB-443F-B3C6-DE993049DF44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8A7974F9-C8B2-4837-A307-30884ECCE9D5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A17FAA77-C4AA-42A5-A589-9D0C60A584EB}"/>
              </a:ext>
            </a:extLst>
          </p:cNvPr>
          <p:cNvSpPr txBox="1"/>
          <p:nvPr/>
        </p:nvSpPr>
        <p:spPr>
          <a:xfrm>
            <a:off x="1447800" y="14478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54">
            <a:extLst>
              <a:ext uri="{FF2B5EF4-FFF2-40B4-BE49-F238E27FC236}">
                <a16:creationId xmlns:a16="http://schemas.microsoft.com/office/drawing/2014/main" id="{9BAB1F61-1388-4CE4-A691-FDD5CF83EED5}"/>
              </a:ext>
            </a:extLst>
          </p:cNvPr>
          <p:cNvGrpSpPr/>
          <p:nvPr/>
        </p:nvGrpSpPr>
        <p:grpSpPr>
          <a:xfrm>
            <a:off x="1143000" y="2286000"/>
            <a:ext cx="22174200" cy="3515776"/>
            <a:chOff x="1226932" y="3405486"/>
            <a:chExt cx="20437208" cy="3340301"/>
          </a:xfrm>
        </p:grpSpPr>
        <p:sp>
          <p:nvSpPr>
            <p:cNvPr id="62" name="Rounded Rectangle 61">
              <a:extLst>
                <a:ext uri="{FF2B5EF4-FFF2-40B4-BE49-F238E27FC236}">
                  <a16:creationId xmlns:a16="http://schemas.microsoft.com/office/drawing/2014/main" id="{0FD8C8AD-7B77-4680-8477-02EBCDB3C3F0}"/>
                </a:ext>
              </a:extLst>
            </p:cNvPr>
            <p:cNvSpPr/>
            <p:nvPr/>
          </p:nvSpPr>
          <p:spPr>
            <a:xfrm>
              <a:off x="1226932" y="3835187"/>
              <a:ext cx="20437208" cy="29106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>
              <a:extLst>
                <a:ext uri="{FF2B5EF4-FFF2-40B4-BE49-F238E27FC236}">
                  <a16:creationId xmlns:a16="http://schemas.microsoft.com/office/drawing/2014/main" id="{49415CC6-A69B-4160-8687-425D9E3563E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18CC858D-FEAA-48F9-9BB4-E35FA095B57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810DB40-E3CD-4395-8DB7-75DC064E2C7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89467" cy="731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grpSp>
            <p:nvGrpSpPr>
              <p:cNvPr id="66" name="Group 70">
                <a:extLst>
                  <a:ext uri="{FF2B5EF4-FFF2-40B4-BE49-F238E27FC236}">
                    <a16:creationId xmlns:a16="http://schemas.microsoft.com/office/drawing/2014/main" id="{233CF33C-E1E7-43D3-9AC2-4721FEE32091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F11F7BEB-06DD-4F60-BB7B-AD3745B0AC6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37F8C43C-CA18-45A4-ADD6-999A135275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060DC1D6-3CFA-4A4D-824E-7043F73675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E4BA1375-46D9-44E9-83FA-2382A41AFA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>
                  <a:extLst>
                    <a:ext uri="{FF2B5EF4-FFF2-40B4-BE49-F238E27FC236}">
                      <a16:creationId xmlns:a16="http://schemas.microsoft.com/office/drawing/2014/main" id="{38A5443B-86BC-486E-A784-14CF5D11B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>
                  <a:extLst>
                    <a:ext uri="{FF2B5EF4-FFF2-40B4-BE49-F238E27FC236}">
                      <a16:creationId xmlns:a16="http://schemas.microsoft.com/office/drawing/2014/main" id="{8F9DD1A9-4114-4AA8-846B-237BB2889CB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>
                  <a:extLst>
                    <a:ext uri="{FF2B5EF4-FFF2-40B4-BE49-F238E27FC236}">
                      <a16:creationId xmlns:a16="http://schemas.microsoft.com/office/drawing/2014/main" id="{9C190609-729F-440B-9BD4-25DEEF9FE6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>
                  <a:extLst>
                    <a:ext uri="{FF2B5EF4-FFF2-40B4-BE49-F238E27FC236}">
                      <a16:creationId xmlns:a16="http://schemas.microsoft.com/office/drawing/2014/main" id="{11B954E5-509B-49A0-AD33-BD8CA687A9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>
                  <a:extLst>
                    <a:ext uri="{FF2B5EF4-FFF2-40B4-BE49-F238E27FC236}">
                      <a16:creationId xmlns:a16="http://schemas.microsoft.com/office/drawing/2014/main" id="{772A50AE-0FEC-497F-A96E-5AA0E6F87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>
                  <a:extLst>
                    <a:ext uri="{FF2B5EF4-FFF2-40B4-BE49-F238E27FC236}">
                      <a16:creationId xmlns:a16="http://schemas.microsoft.com/office/drawing/2014/main" id="{D5BCA148-4EA4-438A-BFCF-96F95C8C76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>
                  <a:extLst>
                    <a:ext uri="{FF2B5EF4-FFF2-40B4-BE49-F238E27FC236}">
                      <a16:creationId xmlns:a16="http://schemas.microsoft.com/office/drawing/2014/main" id="{DB80C723-1507-46C3-BEB4-B511EA3FDA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>
                  <a:extLst>
                    <a:ext uri="{FF2B5EF4-FFF2-40B4-BE49-F238E27FC236}">
                      <a16:creationId xmlns:a16="http://schemas.microsoft.com/office/drawing/2014/main" id="{AEE9692E-6548-4B3D-A26E-90093A8496B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>
                  <a:extLst>
                    <a:ext uri="{FF2B5EF4-FFF2-40B4-BE49-F238E27FC236}">
                      <a16:creationId xmlns:a16="http://schemas.microsoft.com/office/drawing/2014/main" id="{CA3DE050-EFF6-4583-A53B-7F66070701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>
                  <a:extLst>
                    <a:ext uri="{FF2B5EF4-FFF2-40B4-BE49-F238E27FC236}">
                      <a16:creationId xmlns:a16="http://schemas.microsoft.com/office/drawing/2014/main" id="{4CA4D78A-E816-4622-B901-8650E184C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>
                  <a:extLst>
                    <a:ext uri="{FF2B5EF4-FFF2-40B4-BE49-F238E27FC236}">
                      <a16:creationId xmlns:a16="http://schemas.microsoft.com/office/drawing/2014/main" id="{1C7D40E9-39ED-4E10-B980-53D2D6C348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>
                  <a:extLst>
                    <a:ext uri="{FF2B5EF4-FFF2-40B4-BE49-F238E27FC236}">
                      <a16:creationId xmlns:a16="http://schemas.microsoft.com/office/drawing/2014/main" id="{D996BCBA-003A-4DE4-80DD-8D446577CC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>
                  <a:extLst>
                    <a:ext uri="{FF2B5EF4-FFF2-40B4-BE49-F238E27FC236}">
                      <a16:creationId xmlns:a16="http://schemas.microsoft.com/office/drawing/2014/main" id="{5479300B-9530-4C22-9A79-260FC3983C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>
                  <a:extLst>
                    <a:ext uri="{FF2B5EF4-FFF2-40B4-BE49-F238E27FC236}">
                      <a16:creationId xmlns:a16="http://schemas.microsoft.com/office/drawing/2014/main" id="{7EEF34FE-407C-4774-9EE7-5AD231D8DE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>
                  <a:extLst>
                    <a:ext uri="{FF2B5EF4-FFF2-40B4-BE49-F238E27FC236}">
                      <a16:creationId xmlns:a16="http://schemas.microsoft.com/office/drawing/2014/main" id="{50C7720F-5D1B-4F61-8221-840A367DFC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>
                  <a:extLst>
                    <a:ext uri="{FF2B5EF4-FFF2-40B4-BE49-F238E27FC236}">
                      <a16:creationId xmlns:a16="http://schemas.microsoft.com/office/drawing/2014/main" id="{2255AE62-E573-4B3E-B3DF-5C555050BA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>
                  <a:extLst>
                    <a:ext uri="{FF2B5EF4-FFF2-40B4-BE49-F238E27FC236}">
                      <a16:creationId xmlns:a16="http://schemas.microsoft.com/office/drawing/2014/main" id="{9E247E83-DADC-473F-8281-281B2FE011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>
                  <a:extLst>
                    <a:ext uri="{FF2B5EF4-FFF2-40B4-BE49-F238E27FC236}">
                      <a16:creationId xmlns:a16="http://schemas.microsoft.com/office/drawing/2014/main" id="{917C7050-BE16-41CE-9691-472C720375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>
                  <a:extLst>
                    <a:ext uri="{FF2B5EF4-FFF2-40B4-BE49-F238E27FC236}">
                      <a16:creationId xmlns:a16="http://schemas.microsoft.com/office/drawing/2014/main" id="{0710A1C0-F1A0-4F53-A73E-3BBBD4D4AD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>
                  <a:extLst>
                    <a:ext uri="{FF2B5EF4-FFF2-40B4-BE49-F238E27FC236}">
                      <a16:creationId xmlns:a16="http://schemas.microsoft.com/office/drawing/2014/main" id="{90BB65E7-9D41-40EB-972B-786E77A0E4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>
                  <a:extLst>
                    <a:ext uri="{FF2B5EF4-FFF2-40B4-BE49-F238E27FC236}">
                      <a16:creationId xmlns:a16="http://schemas.microsoft.com/office/drawing/2014/main" id="{3DE233B5-9B2F-4CE7-A3FF-E128651F2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57D6E21F-B9B1-4094-AD49-1BAB1DCD7D8A}"/>
                  </a:ext>
                </a:extLst>
              </p:cNvPr>
              <p:cNvSpPr/>
              <p:nvPr/>
            </p:nvSpPr>
            <p:spPr>
              <a:xfrm>
                <a:off x="1797464" y="3224136"/>
                <a:ext cx="20752378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Cho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,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o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57D6E21F-B9B1-4094-AD49-1BAB1DCD7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464" y="3224136"/>
                <a:ext cx="20752378" cy="2417393"/>
              </a:xfrm>
              <a:prstGeom prst="rect">
                <a:avLst/>
              </a:prstGeom>
              <a:blipFill>
                <a:blip r:embed="rId12"/>
                <a:stretch>
                  <a:fillRect l="-1204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8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67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" grpId="0"/>
      <p:bldP spid="2" grpId="0"/>
      <p:bldP spid="4" grpId="0"/>
      <p:bldP spid="5" grpId="0"/>
      <p:bldP spid="7" grpId="0"/>
      <p:bldP spid="8" grpId="0"/>
      <p:bldP spid="9" grpId="0"/>
      <p:bldP spid="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1897347" y="7898405"/>
                <a:ext cx="3728600" cy="882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309" indent="-914309">
                  <a:lnSpc>
                    <a:spcPct val="115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47" y="7898405"/>
                <a:ext cx="3728600" cy="8821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>
            <a:extLst>
              <a:ext uri="{FF2B5EF4-FFF2-40B4-BE49-F238E27FC236}">
                <a16:creationId xmlns:a16="http://schemas.microsoft.com/office/drawing/2014/main" id="{47C3B1D1-8789-4CC6-B5AC-513CDBB4FF4C}"/>
              </a:ext>
            </a:extLst>
          </p:cNvPr>
          <p:cNvSpPr txBox="1"/>
          <p:nvPr/>
        </p:nvSpPr>
        <p:spPr>
          <a:xfrm>
            <a:off x="2429210" y="6705600"/>
            <a:ext cx="21910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 giải</a:t>
            </a:r>
            <a:endParaRPr lang="en-US" sz="4400" b="1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/>
              <p:nvPr/>
            </p:nvSpPr>
            <p:spPr>
              <a:xfrm>
                <a:off x="1842279" y="10501141"/>
                <a:ext cx="7127967" cy="882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279" y="10501141"/>
                <a:ext cx="7127967" cy="882165"/>
              </a:xfrm>
              <a:prstGeom prst="rect">
                <a:avLst/>
              </a:prstGeom>
              <a:blipFill>
                <a:blip r:embed="rId4"/>
                <a:stretch>
                  <a:fillRect l="-3422" t="-13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0B93AFBA-74DB-4C4A-8438-35AFD49FAC3F}"/>
              </a:ext>
            </a:extLst>
          </p:cNvPr>
          <p:cNvGrpSpPr/>
          <p:nvPr/>
        </p:nvGrpSpPr>
        <p:grpSpPr>
          <a:xfrm>
            <a:off x="17117027" y="7703640"/>
            <a:ext cx="4218973" cy="3886200"/>
            <a:chOff x="14919472" y="8879917"/>
            <a:chExt cx="4219462" cy="3632707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80C5145-DC21-4913-9905-0F14E219F635}"/>
                </a:ext>
              </a:extLst>
            </p:cNvPr>
            <p:cNvSpPr txBox="1"/>
            <p:nvPr/>
          </p:nvSpPr>
          <p:spPr>
            <a:xfrm>
              <a:off x="15145514" y="8879917"/>
              <a:ext cx="591898" cy="7192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BCC2E78-5927-43C6-BB43-CC87DDB4CE1A}"/>
                </a:ext>
              </a:extLst>
            </p:cNvPr>
            <p:cNvSpPr txBox="1"/>
            <p:nvPr/>
          </p:nvSpPr>
          <p:spPr>
            <a:xfrm>
              <a:off x="18457490" y="8913053"/>
              <a:ext cx="561437" cy="7192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113647-6854-4938-BBBE-750943C29FC9}"/>
                </a:ext>
              </a:extLst>
            </p:cNvPr>
            <p:cNvSpPr txBox="1"/>
            <p:nvPr/>
          </p:nvSpPr>
          <p:spPr>
            <a:xfrm>
              <a:off x="18577497" y="11722144"/>
              <a:ext cx="561437" cy="7192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FFE1956-601D-43C8-B446-16791322333B}"/>
                </a:ext>
              </a:extLst>
            </p:cNvPr>
            <p:cNvSpPr txBox="1"/>
            <p:nvPr/>
          </p:nvSpPr>
          <p:spPr>
            <a:xfrm>
              <a:off x="14919472" y="11793373"/>
              <a:ext cx="591898" cy="7192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5B0373B-5929-42E8-BD84-BB8E92312DF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4BE33A1-3CFC-4179-9062-23EC90DF1EA3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B3287A1-B306-416D-A137-A8C1096C50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BE090C02-E5D5-4445-AD94-1B658316655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  <a:ln w="3810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7E89DAF-26B0-4D7C-9F07-F1C12657090E}"/>
                </a:ext>
              </a:extLst>
            </p:cNvPr>
            <p:cNvSpPr txBox="1"/>
            <p:nvPr/>
          </p:nvSpPr>
          <p:spPr>
            <a:xfrm>
              <a:off x="17305362" y="10500162"/>
              <a:ext cx="372261" cy="7192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/>
              <p:nvPr/>
            </p:nvSpPr>
            <p:spPr>
              <a:xfrm>
                <a:off x="4915815" y="7915897"/>
                <a:ext cx="11439212" cy="882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 dirty="0" smtClean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4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</a:rPr>
                      <m:t>cos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a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𝑜𝑠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815" y="7915897"/>
                <a:ext cx="11439212" cy="882165"/>
              </a:xfrm>
              <a:prstGeom prst="rect">
                <a:avLst/>
              </a:prstGeom>
              <a:blipFill>
                <a:blip r:embed="rId5"/>
                <a:stretch>
                  <a:fillRect t="-13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/>
              <p:nvPr/>
            </p:nvSpPr>
            <p:spPr>
              <a:xfrm>
                <a:off x="2690520" y="9088072"/>
                <a:ext cx="9145068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C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520" y="9088072"/>
                <a:ext cx="9145068" cy="856068"/>
              </a:xfrm>
              <a:prstGeom prst="rect">
                <a:avLst/>
              </a:prstGeom>
              <a:blipFill>
                <a:blip r:embed="rId6"/>
                <a:stretch>
                  <a:fillRect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/>
              <p:nvPr/>
            </p:nvSpPr>
            <p:spPr>
              <a:xfrm>
                <a:off x="7439627" y="10542524"/>
                <a:ext cx="3750514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627" y="10542524"/>
                <a:ext cx="3750514" cy="856068"/>
              </a:xfrm>
              <a:prstGeom prst="rect">
                <a:avLst/>
              </a:prstGeom>
              <a:blipFill>
                <a:blip r:embed="rId7"/>
                <a:stretch>
                  <a:fillRect l="-6494"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/>
              <p:nvPr/>
            </p:nvSpPr>
            <p:spPr>
              <a:xfrm>
                <a:off x="11402027" y="10549431"/>
                <a:ext cx="3409716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2027" y="10549431"/>
                <a:ext cx="3409716" cy="856068"/>
              </a:xfrm>
              <a:prstGeom prst="rect">
                <a:avLst/>
              </a:prstGeom>
              <a:blipFill>
                <a:blip r:embed="rId8"/>
                <a:stretch>
                  <a:fillRect l="-7143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A61DF07-2BA2-4EEC-B82A-CDD77DC71D1D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1D7E447C-E920-4673-8723-EFEC259D44C4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77" name="Rounded Rectangle 7">
                <a:extLst>
                  <a:ext uri="{FF2B5EF4-FFF2-40B4-BE49-F238E27FC236}">
                    <a16:creationId xmlns:a16="http://schemas.microsoft.com/office/drawing/2014/main" id="{46C1B89B-3227-4C32-AEF8-2E7281F9F067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FE198374-FFC0-41A9-8F86-B503CBADB1CE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79DC3501-5E5D-4001-83D2-5802E50F7B41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54">
            <a:extLst>
              <a:ext uri="{FF2B5EF4-FFF2-40B4-BE49-F238E27FC236}">
                <a16:creationId xmlns:a16="http://schemas.microsoft.com/office/drawing/2014/main" id="{D696A3AA-B0E6-4AD4-BD2A-E35B12C1FB71}"/>
              </a:ext>
            </a:extLst>
          </p:cNvPr>
          <p:cNvGrpSpPr/>
          <p:nvPr/>
        </p:nvGrpSpPr>
        <p:grpSpPr>
          <a:xfrm>
            <a:off x="1143000" y="2438400"/>
            <a:ext cx="22174200" cy="3515776"/>
            <a:chOff x="1226932" y="3405486"/>
            <a:chExt cx="20437208" cy="3340301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id="{784D8DE4-7840-4413-A13E-C3480C0F0EDA}"/>
                </a:ext>
              </a:extLst>
            </p:cNvPr>
            <p:cNvSpPr/>
            <p:nvPr/>
          </p:nvSpPr>
          <p:spPr>
            <a:xfrm>
              <a:off x="1226932" y="3835187"/>
              <a:ext cx="20437208" cy="29106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id="{9E202195-8936-40EF-8943-BB722A0878C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15499061-833A-4415-AB14-DE9B9C75A04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41BDABF9-0EC7-43AF-9606-1BF3576D9EDF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49496" cy="731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id="{E086F640-F098-4358-82E7-9A1F4C723B0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92D7605C-AAE8-4A4C-96AC-DA649AAF768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id="{CB4C8550-53AA-420A-ABE2-578FC43B90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id="{65353629-FD65-4F5A-8005-EA122EAF5C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id="{628BC9BF-F7EA-4176-9374-A4BB59D4E6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id="{A1A57E5E-BFF1-4D15-A251-AFF0C7FF59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id="{DB950E01-F325-49DD-A1FA-4F928AFF16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id="{7FC263D9-3B40-4201-91B0-0D90600B07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19">
                  <a:extLst>
                    <a:ext uri="{FF2B5EF4-FFF2-40B4-BE49-F238E27FC236}">
                      <a16:creationId xmlns:a16="http://schemas.microsoft.com/office/drawing/2014/main" id="{E54A104A-0875-4D2B-A25D-949D910C74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0">
                  <a:extLst>
                    <a:ext uri="{FF2B5EF4-FFF2-40B4-BE49-F238E27FC236}">
                      <a16:creationId xmlns:a16="http://schemas.microsoft.com/office/drawing/2014/main" id="{4D9AE82D-5392-49BF-B439-1C419C9271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1">
                  <a:extLst>
                    <a:ext uri="{FF2B5EF4-FFF2-40B4-BE49-F238E27FC236}">
                      <a16:creationId xmlns:a16="http://schemas.microsoft.com/office/drawing/2014/main" id="{6CCA8FD8-F13A-41BD-9CA2-92622E9294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2">
                  <a:extLst>
                    <a:ext uri="{FF2B5EF4-FFF2-40B4-BE49-F238E27FC236}">
                      <a16:creationId xmlns:a16="http://schemas.microsoft.com/office/drawing/2014/main" id="{DF0A04A3-4A19-40D1-A060-524DFA4394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3">
                  <a:extLst>
                    <a:ext uri="{FF2B5EF4-FFF2-40B4-BE49-F238E27FC236}">
                      <a16:creationId xmlns:a16="http://schemas.microsoft.com/office/drawing/2014/main" id="{A75E2814-3F2C-4F82-B109-BFE93CD5C8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4">
                  <a:extLst>
                    <a:ext uri="{FF2B5EF4-FFF2-40B4-BE49-F238E27FC236}">
                      <a16:creationId xmlns:a16="http://schemas.microsoft.com/office/drawing/2014/main" id="{4A195EEF-88D6-4025-92E0-94C0333A0B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5">
                  <a:extLst>
                    <a:ext uri="{FF2B5EF4-FFF2-40B4-BE49-F238E27FC236}">
                      <a16:creationId xmlns:a16="http://schemas.microsoft.com/office/drawing/2014/main" id="{87F21D55-B9CA-4DBD-ADCC-AFD974A69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6">
                  <a:extLst>
                    <a:ext uri="{FF2B5EF4-FFF2-40B4-BE49-F238E27FC236}">
                      <a16:creationId xmlns:a16="http://schemas.microsoft.com/office/drawing/2014/main" id="{C466AC3A-C94F-44E9-AF82-118D274943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7">
                  <a:extLst>
                    <a:ext uri="{FF2B5EF4-FFF2-40B4-BE49-F238E27FC236}">
                      <a16:creationId xmlns:a16="http://schemas.microsoft.com/office/drawing/2014/main" id="{0E5AD468-5060-4D64-B1C9-1586FA5848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28">
                  <a:extLst>
                    <a:ext uri="{FF2B5EF4-FFF2-40B4-BE49-F238E27FC236}">
                      <a16:creationId xmlns:a16="http://schemas.microsoft.com/office/drawing/2014/main" id="{1A977952-A454-4D49-B262-B53AFE2BE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29">
                  <a:extLst>
                    <a:ext uri="{FF2B5EF4-FFF2-40B4-BE49-F238E27FC236}">
                      <a16:creationId xmlns:a16="http://schemas.microsoft.com/office/drawing/2014/main" id="{7DA6CF0D-036A-46FF-8A94-B829475529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0">
                  <a:extLst>
                    <a:ext uri="{FF2B5EF4-FFF2-40B4-BE49-F238E27FC236}">
                      <a16:creationId xmlns:a16="http://schemas.microsoft.com/office/drawing/2014/main" id="{F53A2ABF-2157-4CFE-BA5C-BEB1A804DF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1">
                  <a:extLst>
                    <a:ext uri="{FF2B5EF4-FFF2-40B4-BE49-F238E27FC236}">
                      <a16:creationId xmlns:a16="http://schemas.microsoft.com/office/drawing/2014/main" id="{FA1A9ABB-D062-41B6-8C15-F305217BB6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2">
                  <a:extLst>
                    <a:ext uri="{FF2B5EF4-FFF2-40B4-BE49-F238E27FC236}">
                      <a16:creationId xmlns:a16="http://schemas.microsoft.com/office/drawing/2014/main" id="{11F1C77D-29FE-45D3-AA65-DF2CEDB0C5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3">
                  <a:extLst>
                    <a:ext uri="{FF2B5EF4-FFF2-40B4-BE49-F238E27FC236}">
                      <a16:creationId xmlns:a16="http://schemas.microsoft.com/office/drawing/2014/main" id="{503CFD54-4220-4896-9F0F-C86A1B00D6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4">
                  <a:extLst>
                    <a:ext uri="{FF2B5EF4-FFF2-40B4-BE49-F238E27FC236}">
                      <a16:creationId xmlns:a16="http://schemas.microsoft.com/office/drawing/2014/main" id="{4E7434D8-ED33-45DF-B3A9-AF5070C4C0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5">
                  <a:extLst>
                    <a:ext uri="{FF2B5EF4-FFF2-40B4-BE49-F238E27FC236}">
                      <a16:creationId xmlns:a16="http://schemas.microsoft.com/office/drawing/2014/main" id="{BB6F50D2-336E-487D-B673-4A1A8749EF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Freeform 36">
                  <a:extLst>
                    <a:ext uri="{FF2B5EF4-FFF2-40B4-BE49-F238E27FC236}">
                      <a16:creationId xmlns:a16="http://schemas.microsoft.com/office/drawing/2014/main" id="{11A18805-CC5E-48ED-8007-341D0C4598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A67516AB-84F6-4E07-8692-2DC045134B68}"/>
                  </a:ext>
                </a:extLst>
              </p:cNvPr>
              <p:cNvSpPr/>
              <p:nvPr/>
            </p:nvSpPr>
            <p:spPr>
              <a:xfrm>
                <a:off x="5098421" y="3134776"/>
                <a:ext cx="15627979" cy="253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𝐶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A67516AB-84F6-4E07-8692-2DC045134B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21" y="3134776"/>
                <a:ext cx="15627979" cy="2538863"/>
              </a:xfrm>
              <a:prstGeom prst="rect">
                <a:avLst/>
              </a:prstGeom>
              <a:blipFill>
                <a:blip r:embed="rId9"/>
                <a:stretch>
                  <a:fillRect l="-1560" t="-311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Box 113">
            <a:extLst>
              <a:ext uri="{FF2B5EF4-FFF2-40B4-BE49-F238E27FC236}">
                <a16:creationId xmlns:a16="http://schemas.microsoft.com/office/drawing/2014/main" id="{AC9F4B3C-DAE3-4E40-9C26-9ADF18542D36}"/>
              </a:ext>
            </a:extLst>
          </p:cNvPr>
          <p:cNvSpPr txBox="1"/>
          <p:nvPr/>
        </p:nvSpPr>
        <p:spPr>
          <a:xfrm>
            <a:off x="1447800" y="1516559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6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3" grpId="0"/>
      <p:bldP spid="12" grpId="0"/>
      <p:bldP spid="2" grpId="0"/>
      <p:bldP spid="3" grpId="0"/>
      <p:bldP spid="4" grpId="0"/>
      <p:bldP spid="5" grpId="0"/>
      <p:bldP spid="1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0DFC3F5F-A24F-4CF4-BB32-CB425D43B771}"/>
              </a:ext>
            </a:extLst>
          </p:cNvPr>
          <p:cNvSpPr txBox="1"/>
          <p:nvPr/>
        </p:nvSpPr>
        <p:spPr>
          <a:xfrm>
            <a:off x="1317159" y="5539046"/>
            <a:ext cx="25122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 giải</a:t>
            </a:r>
            <a:endParaRPr lang="en-US" sz="4400" b="1" i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/>
              <p:nvPr/>
            </p:nvSpPr>
            <p:spPr>
              <a:xfrm>
                <a:off x="2438400" y="6308487"/>
                <a:ext cx="19744323" cy="2423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=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36−6.4.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16=0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6308487"/>
                <a:ext cx="19744323" cy="24230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F42B22BB-5E97-45D9-A4C7-840B3CD974DD}"/>
              </a:ext>
            </a:extLst>
          </p:cNvPr>
          <p:cNvGrpSpPr/>
          <p:nvPr/>
        </p:nvGrpSpPr>
        <p:grpSpPr>
          <a:xfrm>
            <a:off x="917455" y="498550"/>
            <a:ext cx="12341345" cy="873052"/>
            <a:chOff x="644526" y="2533888"/>
            <a:chExt cx="12342773" cy="873153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EF0CC31-FF84-43B9-954D-C250A131BDD7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68" name="Rounded Rectangle 7">
                <a:extLst>
                  <a:ext uri="{FF2B5EF4-FFF2-40B4-BE49-F238E27FC236}">
                    <a16:creationId xmlns:a16="http://schemas.microsoft.com/office/drawing/2014/main" id="{F0111B2E-FC5B-42DD-89DC-E281F2E5ED1F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9E50B4D-823D-463B-916C-B116C5854A99}"/>
                  </a:ext>
                </a:extLst>
              </p:cNvPr>
              <p:cNvSpPr txBox="1"/>
              <p:nvPr/>
            </p:nvSpPr>
            <p:spPr>
              <a:xfrm>
                <a:off x="899171" y="2795826"/>
                <a:ext cx="729772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F68EDBAB-AB95-47EF-B849-95FA964F2955}"/>
                </a:ext>
              </a:extLst>
            </p:cNvPr>
            <p:cNvSpPr/>
            <p:nvPr/>
          </p:nvSpPr>
          <p:spPr>
            <a:xfrm>
              <a:off x="1937020" y="2598329"/>
              <a:ext cx="11050279" cy="8087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80322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22" algn="l"/>
                  <a:tab pos="288261" algn="l"/>
                  <a:tab pos="467948" algn="l"/>
                  <a:tab pos="540331" algn="l"/>
                  <a:tab pos="648270" algn="l"/>
                  <a:tab pos="1260349" algn="l"/>
                  <a:tab pos="3780412" algn="l"/>
                </a:tabLst>
              </a:pP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 VÔ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 CỦA HAI VECTƠ</a:t>
              </a:r>
              <a:endParaRPr lang="en-US" sz="4400" dirty="0">
                <a:solidFill>
                  <a:srgbClr val="16608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5D33F7FE-8E2D-4827-9B18-80804D169088}"/>
              </a:ext>
            </a:extLst>
          </p:cNvPr>
          <p:cNvSpPr txBox="1"/>
          <p:nvPr/>
        </p:nvSpPr>
        <p:spPr>
          <a:xfrm>
            <a:off x="1447800" y="14478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" name="Group 54">
            <a:extLst>
              <a:ext uri="{FF2B5EF4-FFF2-40B4-BE49-F238E27FC236}">
                <a16:creationId xmlns:a16="http://schemas.microsoft.com/office/drawing/2014/main" id="{BEF909A9-09FD-43A2-8037-631692075753}"/>
              </a:ext>
            </a:extLst>
          </p:cNvPr>
          <p:cNvGrpSpPr/>
          <p:nvPr/>
        </p:nvGrpSpPr>
        <p:grpSpPr>
          <a:xfrm>
            <a:off x="1143000" y="2362200"/>
            <a:ext cx="22174200" cy="2601378"/>
            <a:chOff x="1226932" y="3405486"/>
            <a:chExt cx="20437208" cy="2471541"/>
          </a:xfrm>
        </p:grpSpPr>
        <p:sp>
          <p:nvSpPr>
            <p:cNvPr id="72" name="Rounded Rectangle 61">
              <a:extLst>
                <a:ext uri="{FF2B5EF4-FFF2-40B4-BE49-F238E27FC236}">
                  <a16:creationId xmlns:a16="http://schemas.microsoft.com/office/drawing/2014/main" id="{2E19695D-CCF3-4E02-B506-C2868FF27E66}"/>
                </a:ext>
              </a:extLst>
            </p:cNvPr>
            <p:cNvSpPr/>
            <p:nvPr/>
          </p:nvSpPr>
          <p:spPr>
            <a:xfrm>
              <a:off x="1226932" y="3835188"/>
              <a:ext cx="20437208" cy="204183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67">
              <a:extLst>
                <a:ext uri="{FF2B5EF4-FFF2-40B4-BE49-F238E27FC236}">
                  <a16:creationId xmlns:a16="http://schemas.microsoft.com/office/drawing/2014/main" id="{8A531102-DECD-4B15-8450-317F3AD973D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97F7F239-96AC-4A86-B500-FE0C3C3D8BC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D84A4C8-9EBF-4999-AA42-5D93095FF0D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20774" cy="731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grpSp>
            <p:nvGrpSpPr>
              <p:cNvPr id="76" name="Group 70">
                <a:extLst>
                  <a:ext uri="{FF2B5EF4-FFF2-40B4-BE49-F238E27FC236}">
                    <a16:creationId xmlns:a16="http://schemas.microsoft.com/office/drawing/2014/main" id="{59C27D38-F55B-4548-8BE6-DB17A71CFC6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5927BDEA-4C14-4910-AA2A-C262E4FFA26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13">
                  <a:extLst>
                    <a:ext uri="{FF2B5EF4-FFF2-40B4-BE49-F238E27FC236}">
                      <a16:creationId xmlns:a16="http://schemas.microsoft.com/office/drawing/2014/main" id="{6CAADD5E-E1F2-4229-84A9-6EE04A6522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4">
                  <a:extLst>
                    <a:ext uri="{FF2B5EF4-FFF2-40B4-BE49-F238E27FC236}">
                      <a16:creationId xmlns:a16="http://schemas.microsoft.com/office/drawing/2014/main" id="{00FE66D5-88A6-4944-AB9A-548CF81780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5">
                  <a:extLst>
                    <a:ext uri="{FF2B5EF4-FFF2-40B4-BE49-F238E27FC236}">
                      <a16:creationId xmlns:a16="http://schemas.microsoft.com/office/drawing/2014/main" id="{0F0B8FD8-5363-437A-88B6-5BF4815CF2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16">
                  <a:extLst>
                    <a:ext uri="{FF2B5EF4-FFF2-40B4-BE49-F238E27FC236}">
                      <a16:creationId xmlns:a16="http://schemas.microsoft.com/office/drawing/2014/main" id="{44A2FCB2-6653-49A7-A8FF-E629B4D4CB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17">
                  <a:extLst>
                    <a:ext uri="{FF2B5EF4-FFF2-40B4-BE49-F238E27FC236}">
                      <a16:creationId xmlns:a16="http://schemas.microsoft.com/office/drawing/2014/main" id="{07BD7D35-A61B-43B6-9DBC-480DEE22B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18">
                  <a:extLst>
                    <a:ext uri="{FF2B5EF4-FFF2-40B4-BE49-F238E27FC236}">
                      <a16:creationId xmlns:a16="http://schemas.microsoft.com/office/drawing/2014/main" id="{C105F56C-63B0-42E9-8D8F-3CFE35430E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19">
                  <a:extLst>
                    <a:ext uri="{FF2B5EF4-FFF2-40B4-BE49-F238E27FC236}">
                      <a16:creationId xmlns:a16="http://schemas.microsoft.com/office/drawing/2014/main" id="{DDFAE075-4C92-4F98-8702-DC3FF53898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0">
                  <a:extLst>
                    <a:ext uri="{FF2B5EF4-FFF2-40B4-BE49-F238E27FC236}">
                      <a16:creationId xmlns:a16="http://schemas.microsoft.com/office/drawing/2014/main" id="{FADC922F-91A4-4C69-8F1B-D389AC26F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1">
                  <a:extLst>
                    <a:ext uri="{FF2B5EF4-FFF2-40B4-BE49-F238E27FC236}">
                      <a16:creationId xmlns:a16="http://schemas.microsoft.com/office/drawing/2014/main" id="{162EBF40-7771-4E07-9285-FF4B88D917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2">
                  <a:extLst>
                    <a:ext uri="{FF2B5EF4-FFF2-40B4-BE49-F238E27FC236}">
                      <a16:creationId xmlns:a16="http://schemas.microsoft.com/office/drawing/2014/main" id="{94EDF6F8-1AEB-454F-8D7D-608A7B2550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23">
                  <a:extLst>
                    <a:ext uri="{FF2B5EF4-FFF2-40B4-BE49-F238E27FC236}">
                      <a16:creationId xmlns:a16="http://schemas.microsoft.com/office/drawing/2014/main" id="{C7AAE405-7C4C-49A7-A57D-C87D113894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24">
                  <a:extLst>
                    <a:ext uri="{FF2B5EF4-FFF2-40B4-BE49-F238E27FC236}">
                      <a16:creationId xmlns:a16="http://schemas.microsoft.com/office/drawing/2014/main" id="{E9C422AE-94E7-4B45-8035-F93C155856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25">
                  <a:extLst>
                    <a:ext uri="{FF2B5EF4-FFF2-40B4-BE49-F238E27FC236}">
                      <a16:creationId xmlns:a16="http://schemas.microsoft.com/office/drawing/2014/main" id="{A3891762-FC5C-4E5D-8AC7-6E0E370F2B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26">
                  <a:extLst>
                    <a:ext uri="{FF2B5EF4-FFF2-40B4-BE49-F238E27FC236}">
                      <a16:creationId xmlns:a16="http://schemas.microsoft.com/office/drawing/2014/main" id="{85E02649-9AB5-4752-AD03-DF8F526A64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7">
                  <a:extLst>
                    <a:ext uri="{FF2B5EF4-FFF2-40B4-BE49-F238E27FC236}">
                      <a16:creationId xmlns:a16="http://schemas.microsoft.com/office/drawing/2014/main" id="{32F8213F-F6D9-4289-9DF6-F92DE33FB9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8">
                  <a:extLst>
                    <a:ext uri="{FF2B5EF4-FFF2-40B4-BE49-F238E27FC236}">
                      <a16:creationId xmlns:a16="http://schemas.microsoft.com/office/drawing/2014/main" id="{4BF96DF6-24DC-458E-8F63-A6CC64732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9">
                  <a:extLst>
                    <a:ext uri="{FF2B5EF4-FFF2-40B4-BE49-F238E27FC236}">
                      <a16:creationId xmlns:a16="http://schemas.microsoft.com/office/drawing/2014/main" id="{EACF216E-A770-4258-81FD-A51C598E8C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30">
                  <a:extLst>
                    <a:ext uri="{FF2B5EF4-FFF2-40B4-BE49-F238E27FC236}">
                      <a16:creationId xmlns:a16="http://schemas.microsoft.com/office/drawing/2014/main" id="{09A69932-54F5-49C5-9910-BEA500997F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31">
                  <a:extLst>
                    <a:ext uri="{FF2B5EF4-FFF2-40B4-BE49-F238E27FC236}">
                      <a16:creationId xmlns:a16="http://schemas.microsoft.com/office/drawing/2014/main" id="{34CAE60B-954F-4352-9362-9AD14D035F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32">
                  <a:extLst>
                    <a:ext uri="{FF2B5EF4-FFF2-40B4-BE49-F238E27FC236}">
                      <a16:creationId xmlns:a16="http://schemas.microsoft.com/office/drawing/2014/main" id="{85A4C466-C64D-4E15-89DA-6A5920BBBF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33">
                  <a:extLst>
                    <a:ext uri="{FF2B5EF4-FFF2-40B4-BE49-F238E27FC236}">
                      <a16:creationId xmlns:a16="http://schemas.microsoft.com/office/drawing/2014/main" id="{9BA4AC49-2704-4D2F-8911-7030FDFC2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34">
                  <a:extLst>
                    <a:ext uri="{FF2B5EF4-FFF2-40B4-BE49-F238E27FC236}">
                      <a16:creationId xmlns:a16="http://schemas.microsoft.com/office/drawing/2014/main" id="{9955F359-AF31-4058-8BAB-6CA2592F73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35">
                  <a:extLst>
                    <a:ext uri="{FF2B5EF4-FFF2-40B4-BE49-F238E27FC236}">
                      <a16:creationId xmlns:a16="http://schemas.microsoft.com/office/drawing/2014/main" id="{12459126-11C8-41CB-A86F-9DD862A03D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36">
                  <a:extLst>
                    <a:ext uri="{FF2B5EF4-FFF2-40B4-BE49-F238E27FC236}">
                      <a16:creationId xmlns:a16="http://schemas.microsoft.com/office/drawing/2014/main" id="{D8B943B5-538F-4169-AA6A-5503BD06DA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5CAAD50-3DC1-4069-8687-B185FCF31F40}"/>
                  </a:ext>
                </a:extLst>
              </p:cNvPr>
              <p:cNvSpPr/>
              <p:nvPr/>
            </p:nvSpPr>
            <p:spPr>
              <a:xfrm>
                <a:off x="1904999" y="3294374"/>
                <a:ext cx="21216221" cy="125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;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5CAAD50-3DC1-4069-8687-B185FCF31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99" y="3294374"/>
                <a:ext cx="21216221" cy="1257717"/>
              </a:xfrm>
              <a:prstGeom prst="rect">
                <a:avLst/>
              </a:prstGeom>
              <a:blipFill>
                <a:blip r:embed="rId4"/>
                <a:stretch>
                  <a:fillRect l="-1149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49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4" grpId="0"/>
      <p:bldP spid="1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5317" y="533400"/>
            <a:ext cx="24013366" cy="127254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/>
              <p:nvPr/>
            </p:nvSpPr>
            <p:spPr>
              <a:xfrm>
                <a:off x="185317" y="761072"/>
                <a:ext cx="24013367" cy="12269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857" algn="ctr">
                  <a:lnSpc>
                    <a:spcPct val="115000"/>
                  </a:lnSpc>
                </a:pPr>
                <a:r>
                  <a:rPr lang="en-US" sz="4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</a:t>
                </a:r>
                <a:endParaRPr lang="en-US" sz="4400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  <a:tabLst>
                    <a:tab pos="2160054" algn="l"/>
                    <a:tab pos="3599455" algn="l"/>
                    <a:tab pos="5039491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857" indent="-629857" algn="just">
                  <a:lnSpc>
                    <a:spcPct val="115000"/>
                  </a:lnSpc>
                  <a:tabLst>
                    <a:tab pos="630492" algn="l"/>
                  </a:tabLst>
                </a:pP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2.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𝐺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179" indent="-179687" algn="just">
                  <a:lnSpc>
                    <a:spcPct val="115000"/>
                  </a:lnSpc>
                  <a:tabLst>
                    <a:tab pos="810179" algn="l"/>
                    <a:tab pos="2160054" algn="l"/>
                    <a:tab pos="3600090" algn="l"/>
                    <a:tab pos="5040126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-629857" algn="just">
                  <a:lnSpc>
                    <a:spcPct val="115000"/>
                  </a:lnSpc>
                  <a:tabLst>
                    <a:tab pos="629857" algn="l"/>
                  </a:tabLst>
                </a:pP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3.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â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cạnh bằng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ìm mệnh đề </a:t>
                </a:r>
                <a:r>
                  <a:rPr lang="vi-VN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  <a:tabLst>
                    <a:tab pos="629857" algn="l"/>
                    <a:tab pos="2160054" algn="l"/>
                    <a:tab pos="3600090" algn="l"/>
                    <a:tab pos="5040126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     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𝑂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-629857" algn="just">
                  <a:lnSpc>
                    <a:spcPct val="115000"/>
                  </a:lnSpc>
                  <a:tabLst>
                    <a:tab pos="630492" algn="l"/>
                  </a:tabLst>
                </a:pPr>
                <a:r>
                  <a:rPr lang="it-IT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Câu 4. </a:t>
                </a:r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  <a:tabLst>
                    <a:tab pos="2160054" algn="l"/>
                    <a:tab pos="3600090" algn="l"/>
                    <a:tab pos="5040126" algn="l"/>
                  </a:tabLst>
                </a:pP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     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-629857" algn="just">
                  <a:lnSpc>
                    <a:spcPct val="115000"/>
                  </a:lnSpc>
                  <a:tabLst>
                    <a:tab pos="630492" algn="l"/>
                  </a:tabLst>
                </a:pP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5.</a:t>
                </a:r>
                <a:r>
                  <a:rPr lang="vi-VN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Khi đó: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492">
                  <a:lnSpc>
                    <a:spcPct val="115000"/>
                  </a:lnSpc>
                  <a:tabLst>
                    <a:tab pos="2160054" algn="l"/>
                    <a:tab pos="3600090" algn="l"/>
                    <a:tab pos="5040126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vi-VN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D02566F-4D93-416F-A2BA-FF885C00A2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17" y="761072"/>
                <a:ext cx="24013367" cy="12269128"/>
              </a:xfrm>
              <a:prstGeom prst="rect">
                <a:avLst/>
              </a:prstGeom>
              <a:blipFill>
                <a:blip r:embed="rId3"/>
                <a:stretch>
                  <a:fillRect t="-695" r="-1066" b="-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52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20" y="-183398"/>
            <a:ext cx="184697" cy="369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3" tIns="45712" rIns="91423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185317" y="381000"/>
            <a:ext cx="24013366" cy="12897814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/>
              <p:nvPr/>
            </p:nvSpPr>
            <p:spPr>
              <a:xfrm>
                <a:off x="240056" y="621054"/>
                <a:ext cx="23661926" cy="12657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857" indent="-629857" algn="just">
                  <a:lnSpc>
                    <a:spcPct val="115000"/>
                  </a:lnSpc>
                  <a:tabLst>
                    <a:tab pos="629857" algn="l"/>
                  </a:tabLst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635" algn="just">
                  <a:lnSpc>
                    <a:spcPct val="115000"/>
                  </a:lnSpc>
                  <a:tabLst>
                    <a:tab pos="2160054" algn="l"/>
                    <a:tab pos="3599455" algn="l"/>
                    <a:tab pos="5039491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857" indent="-629857" algn="just">
                  <a:lnSpc>
                    <a:spcPct val="115000"/>
                  </a:lnSpc>
                  <a:tabLst>
                    <a:tab pos="629857" algn="l"/>
                  </a:tabLst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7.</a:t>
                </a:r>
                <a:r>
                  <a:rPr 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𝐴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𝐵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𝐷</m:t>
                        </m:r>
                      </m:e>
                    </m:acc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  <a:tabLst>
                    <a:tab pos="2160054" algn="l"/>
                    <a:tab pos="3599455" algn="l"/>
                    <a:tab pos="5039491" algn="l"/>
                  </a:tabLst>
                </a:pPr>
                <a:r>
                  <a:rPr lang="fr-FR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fr-FR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9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-629857" algn="just">
                  <a:lnSpc>
                    <a:spcPct val="115000"/>
                  </a:lnSpc>
                  <a:tabLst>
                    <a:tab pos="720018" algn="l"/>
                  </a:tabLst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8. </a:t>
                </a:r>
                <a:r>
                  <a:rPr lang="vi-VN" sz="440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 bằng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ập hợp các điể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ỏa mãn đẳng thứ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ằm trên một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algn="just">
                  <a:lnSpc>
                    <a:spcPct val="115000"/>
                  </a:lnSpc>
                  <a:tabLst>
                    <a:tab pos="2160054" algn="l"/>
                    <a:tab pos="3600090" algn="l"/>
                    <a:tab pos="5040126" algn="l"/>
                  </a:tabLst>
                </a:pP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nl-NL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nl-NL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857" indent="-629857" algn="just">
                  <a:lnSpc>
                    <a:spcPct val="115000"/>
                  </a:lnSpc>
                  <a:tabLst>
                    <a:tab pos="720018" algn="l"/>
                  </a:tabLst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.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éc-tơ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492">
                  <a:lnSpc>
                    <a:spcPct val="115000"/>
                  </a:lnSpc>
                  <a:tabLst>
                    <a:tab pos="2160054" algn="l"/>
                    <a:tab pos="3600090" algn="l"/>
                    <a:tab pos="5040126" algn="l"/>
                  </a:tabLst>
                </a:pP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7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,2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8,2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857" indent="-629857" algn="just">
                  <a:lnSpc>
                    <a:spcPct val="115000"/>
                  </a:lnSpc>
                  <a:tabLst>
                    <a:tab pos="720018" algn="l"/>
                  </a:tabLst>
                </a:pPr>
                <a:r>
                  <a:rPr lang="en-US" sz="4400" b="1" dirty="0" err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rgbClr val="00008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.</a:t>
                </a:r>
                <a:r>
                  <a:rPr lang="en-US" sz="4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D.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𝐾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20018" algn="just">
                  <a:lnSpc>
                    <a:spcPct val="115000"/>
                  </a:lnSpc>
                  <a:tabLst>
                    <a:tab pos="1371463" algn="l"/>
                    <a:tab pos="1440036" algn="l"/>
                  </a:tabLs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ì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𝑁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82EC938-BD54-40B5-B13B-1E11161477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56" y="621054"/>
                <a:ext cx="23661926" cy="12657760"/>
              </a:xfrm>
              <a:prstGeom prst="rect">
                <a:avLst/>
              </a:prstGeom>
              <a:blipFill>
                <a:blip r:embed="rId3"/>
                <a:stretch>
                  <a:fillRect l="-1030" t="-96" r="-1030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437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297943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01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009157" cy="6407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2650003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330335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641711" y="7981910"/>
            <a:ext cx="5415573" cy="971285"/>
            <a:chOff x="17643297" y="8354084"/>
            <a:chExt cx="5415573" cy="971285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643297" y="8354084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041401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6715055"/>
                <a:ext cx="6315675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141" y="6715055"/>
                <a:ext cx="6315675" cy="1105687"/>
              </a:xfrm>
              <a:prstGeom prst="rect">
                <a:avLst/>
              </a:prstGeom>
              <a:blipFill>
                <a:blip r:embed="rId3"/>
                <a:stretch>
                  <a:fillRect l="-3958" b="-104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569804" y="7742151"/>
                <a:ext cx="12191859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b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400" b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4400" b="0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𝐴𝑂𝐵</m:t>
                            </m:r>
                          </m:e>
                        </m:acc>
                        <m:r>
                          <a:rPr lang="en-US" sz="4400" b="0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180</m:t>
                            </m:r>
                          </m:e>
                          <m:sup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9804" y="7742151"/>
                <a:ext cx="12191859" cy="1105687"/>
              </a:xfrm>
              <a:prstGeom prst="rect">
                <a:avLst/>
              </a:prstGeom>
              <a:blipFill>
                <a:blip r:embed="rId4"/>
                <a:stretch>
                  <a:fillRect l="-2050" b="-104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293276"/>
                <a:ext cx="10191892" cy="87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141" y="3293276"/>
                <a:ext cx="10191892" cy="870110"/>
              </a:xfrm>
              <a:prstGeom prst="rect">
                <a:avLst/>
              </a:prstGeom>
              <a:blipFill>
                <a:blip r:embed="rId5"/>
                <a:stretch>
                  <a:fillRect l="-2454" t="-2098" b="-32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3" y="4497033"/>
                <a:ext cx="11793008" cy="87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143" y="4497033"/>
                <a:ext cx="11793008" cy="870110"/>
              </a:xfrm>
              <a:prstGeom prst="rect">
                <a:avLst/>
              </a:prstGeom>
              <a:blipFill>
                <a:blip r:embed="rId6"/>
                <a:stretch>
                  <a:fillRect l="-2120" t="-2817" b="-338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5700790"/>
                <a:ext cx="12619479" cy="8695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142" y="5700790"/>
                <a:ext cx="12619479" cy="869597"/>
              </a:xfrm>
              <a:prstGeom prst="rect">
                <a:avLst/>
              </a:prstGeom>
              <a:blipFill>
                <a:blip r:embed="rId7"/>
                <a:stretch>
                  <a:fillRect l="-1981" t="-2098" b="-32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7978175"/>
            <a:ext cx="1883378" cy="794567"/>
            <a:chOff x="16916327" y="8350349"/>
            <a:chExt cx="1883378" cy="794567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3981074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676788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676788" cy="7694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4992333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68773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68773" cy="87011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3B7A859-47C8-4A56-A528-EF2CCA14787A}"/>
                  </a:ext>
                </a:extLst>
              </p:cNvPr>
              <p:cNvSpPr txBox="1"/>
              <p:nvPr/>
            </p:nvSpPr>
            <p:spPr>
              <a:xfrm>
                <a:off x="1386434" y="8801364"/>
                <a:ext cx="15301366" cy="1646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+ </a:t>
                </a:r>
                <a:r>
                  <a:rPr kumimoji="0" lang="vi-VN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Quy ước:</a:t>
                </a:r>
                <a:r>
                  <a:rPr kumimoji="0" lang="en-US" sz="4400" b="1" i="1" u="none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</m:acc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</m:acc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acc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đến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8</m:t>
                    </m:r>
                    <m:sSup>
                      <m:sSup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vi-VN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).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3B7A859-47C8-4A56-A528-EF2CCA147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434" y="8801364"/>
                <a:ext cx="15301366" cy="1646861"/>
              </a:xfrm>
              <a:prstGeom prst="rect">
                <a:avLst/>
              </a:prstGeom>
              <a:blipFill>
                <a:blip r:embed="rId10"/>
                <a:stretch>
                  <a:fillRect l="-1593" t="-1481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6038153" y="57981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6038153" y="19811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519529" y="26621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528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ụ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ự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36271"/>
              </p:ext>
            </p:extLst>
          </p:nvPr>
        </p:nvGraphicFramePr>
        <p:xfrm>
          <a:off x="4756876" y="13716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6876" y="13716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67"/>
          <p:cNvGrpSpPr/>
          <p:nvPr/>
        </p:nvGrpSpPr>
        <p:grpSpPr>
          <a:xfrm>
            <a:off x="1050064" y="16061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519529" y="4666092"/>
            <a:ext cx="12789334" cy="1248598"/>
            <a:chOff x="1295399" y="4788784"/>
            <a:chExt cx="12789334" cy="1248598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206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206997"/>
                </a:xfrm>
                <a:prstGeom prst="rect">
                  <a:avLst/>
                </a:prstGeom>
                <a:blipFill>
                  <a:blip r:embed="rId6"/>
                  <a:stretch>
                    <a:fillRect b="-95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519529" y="59855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206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sz="4400" b="0" dirty="0" err="1"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thì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ta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nói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vuông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góc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với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206997"/>
                </a:xfrm>
                <a:prstGeom prst="rect">
                  <a:avLst/>
                </a:prstGeom>
                <a:blipFill>
                  <a:blip r:embed="rId7"/>
                  <a:stretch>
                    <a:fillRect l="-1931" b="-95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519529" y="86724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206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sz="4400" b="0" dirty="0" err="1"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cùng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thì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b="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206997"/>
                </a:xfrm>
                <a:prstGeom prst="rect">
                  <a:avLst/>
                </a:prstGeom>
                <a:blipFill>
                  <a:blip r:embed="rId8"/>
                  <a:stretch>
                    <a:fillRect l="-2148" b="-95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519529" y="100400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206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sz="4400" b="0" dirty="0" err="1">
                      <a:cs typeface="Times New Roman" panose="02020603050405020304" pitchFamily="18" charset="0"/>
                    </a:rPr>
                    <a:t>Nếu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0" dirty="0" err="1">
                      <a:cs typeface="Times New Roman" panose="02020603050405020304" pitchFamily="18" charset="0"/>
                    </a:rPr>
                    <a:t>thì</a:t>
                  </a:r>
                  <a:r>
                    <a:rPr lang="en-US" sz="4400" b="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b="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206997"/>
                </a:xfrm>
                <a:prstGeom prst="rect">
                  <a:avLst/>
                </a:prstGeom>
                <a:blipFill>
                  <a:blip r:embed="rId9"/>
                  <a:stretch>
                    <a:fillRect l="-1931" b="-95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519529" y="73530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865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sz="4400" b="0" dirty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Kí </a:t>
                  </a:r>
                  <a:r>
                    <a:rPr lang="en-US" sz="4400" b="0" dirty="0" err="1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hiệu</a:t>
                  </a:r>
                  <a:r>
                    <a:rPr lang="en-US" sz="4400" b="0" dirty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400" b="0" dirty="0"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865173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817" b="-3309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707311" y="47604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7088311" y="47604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16707311" y="2083109"/>
            <a:ext cx="740586" cy="2939336"/>
            <a:chOff x="14876053" y="3809261"/>
            <a:chExt cx="740586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68773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68773" cy="8701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707312" y="4251605"/>
            <a:ext cx="3597458" cy="770841"/>
            <a:chOff x="14876053" y="5977756"/>
            <a:chExt cx="3597458" cy="770841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676788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676788" cy="76944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615645" y="7245380"/>
            <a:ext cx="7105470" cy="1380554"/>
            <a:chOff x="14784387" y="9455179"/>
            <a:chExt cx="7105470" cy="1380554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68773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68773" cy="87011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596845" y="5904498"/>
            <a:ext cx="2895600" cy="769441"/>
            <a:chOff x="16765587" y="7409446"/>
            <a:chExt cx="2895600" cy="769441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676788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676788" cy="769441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615645" y="7333470"/>
            <a:ext cx="3505200" cy="1363985"/>
            <a:chOff x="14784387" y="9543268"/>
            <a:chExt cx="3505200" cy="1363985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769441"/>
              <a:chOff x="16763203" y="7409446"/>
              <a:chExt cx="2895600" cy="769441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676788" cy="7694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676788" cy="76944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6011984" y="4597710"/>
            <a:ext cx="1856098" cy="800363"/>
            <a:chOff x="14180726" y="6323861"/>
            <a:chExt cx="1856098" cy="800363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6310846" y="7639838"/>
            <a:ext cx="1403043" cy="1086192"/>
            <a:chOff x="14479587" y="9849637"/>
            <a:chExt cx="1403043" cy="1086192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6038153" y="90123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6142678" y="10459634"/>
            <a:ext cx="3915884" cy="1380554"/>
            <a:chOff x="14311420" y="9455179"/>
            <a:chExt cx="3915884" cy="1380554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68773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68773" cy="87011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596845" y="9118752"/>
            <a:ext cx="2895600" cy="769441"/>
            <a:chOff x="16765587" y="7409446"/>
            <a:chExt cx="2895600" cy="769441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676788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676788" cy="769441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20170071" y="10547724"/>
            <a:ext cx="3502816" cy="1363985"/>
            <a:chOff x="14786771" y="9543268"/>
            <a:chExt cx="3502816" cy="1363985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769441"/>
              <a:chOff x="16765587" y="7409446"/>
              <a:chExt cx="2895600" cy="769441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676788" cy="76944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676788" cy="769441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525099" y="10883120"/>
            <a:ext cx="1722358" cy="1057164"/>
            <a:chOff x="14479587" y="9878665"/>
            <a:chExt cx="1722358" cy="1057164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08863" y="41036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4308863" y="72779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4308863" y="96338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905B28D8-BA56-48DA-A5E0-BA6DA8CEF894}"/>
              </a:ext>
            </a:extLst>
          </p:cNvPr>
          <p:cNvGrpSpPr/>
          <p:nvPr/>
        </p:nvGrpSpPr>
        <p:grpSpPr>
          <a:xfrm>
            <a:off x="642940" y="609600"/>
            <a:ext cx="9491660" cy="798493"/>
            <a:chOff x="644526" y="2766774"/>
            <a:chExt cx="9491660" cy="798493"/>
          </a:xfrm>
        </p:grpSpPr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A11277F4-BEC2-466F-9D2D-11BA653B92FA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92" name="Rounded Rectangle 7">
              <a:extLst>
                <a:ext uri="{FF2B5EF4-FFF2-40B4-BE49-F238E27FC236}">
                  <a16:creationId xmlns:a16="http://schemas.microsoft.com/office/drawing/2014/main" id="{88143486-6149-410E-88B9-4DFD66405755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CD8CF34E-2AF6-40A4-97BC-70010B76A2A3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32261"/>
            <a:chOff x="5752857" y="6174341"/>
            <a:chExt cx="6003367" cy="93226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4870244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4870244" cy="870110"/>
                </a:xfrm>
                <a:prstGeom prst="rect">
                  <a:avLst/>
                </a:prstGeom>
                <a:blipFill>
                  <a:blip r:embed="rId2"/>
                  <a:stretch>
                    <a:fillRect t="-2098" r="-1377" b="-328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5914820" cy="932263"/>
            <a:chOff x="11926867" y="6174341"/>
            <a:chExt cx="5914820" cy="932263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155579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155579" cy="870110"/>
                </a:xfrm>
                <a:prstGeom prst="rect">
                  <a:avLst/>
                </a:prstGeom>
                <a:blipFill>
                  <a:blip r:embed="rId3"/>
                  <a:stretch>
                    <a:fillRect t="-2098" r="-1182" b="-328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380388" cy="110568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   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380388" cy="110568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399449" cy="3241963"/>
            <a:chOff x="11829971" y="3906982"/>
            <a:chExt cx="2399449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302553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302553" cy="87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826033" cy="2103120"/>
            <a:chOff x="11843805" y="7159251"/>
            <a:chExt cx="1826033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706749" cy="87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706749" cy="87011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267112" cy="110568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267112" cy="11056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605346" cy="11056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400" b="1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605346" cy="110568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342479" cy="3813320"/>
            <a:chOff x="15657668" y="7145836"/>
            <a:chExt cx="4342479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342479" cy="1624657"/>
              <a:chOff x="3305067" y="10679218"/>
              <a:chExt cx="4342479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3943580" cy="110568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943580" cy="110568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6ACE2F2-7272-47B7-961C-E9E6D98ADBE3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43CA0F1-6B00-4230-B593-01489F251AD7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:a16="http://schemas.microsoft.com/office/drawing/2014/main" id="{BAD4F6C1-F6FB-4E47-9B64-46D49745CAE3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5A2B9D1-7A5B-49DD-AD6A-6095D206720A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1447800"/>
            <a:ext cx="21871656" cy="5410200"/>
            <a:chOff x="1268078" y="3405486"/>
            <a:chExt cx="21871656" cy="4979878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45509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1941557" cy="708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2149544"/>
            <a:ext cx="147867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3082211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3048000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3060342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5867400"/>
            <a:ext cx="152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5867400"/>
            <a:ext cx="15525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5867400"/>
            <a:ext cx="14001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7EB2AE3-F532-4E94-A69D-4A7948C20BDB}"/>
              </a:ext>
            </a:extLst>
          </p:cNvPr>
          <p:cNvGrpSpPr/>
          <p:nvPr/>
        </p:nvGrpSpPr>
        <p:grpSpPr>
          <a:xfrm>
            <a:off x="642940" y="533400"/>
            <a:ext cx="9491660" cy="798493"/>
            <a:chOff x="644526" y="2766774"/>
            <a:chExt cx="9491660" cy="798493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B558469-4F90-49C9-AD5E-65DFE8A533EA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FBB769C4-01CB-4030-8A0C-BAEDA52811F0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4464892-2F7D-4B73-A893-A368F1F8BE5E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54">
            <a:extLst>
              <a:ext uri="{FF2B5EF4-FFF2-40B4-BE49-F238E27FC236}">
                <a16:creationId xmlns:a16="http://schemas.microsoft.com/office/drawing/2014/main" id="{4C1E78A2-2E5C-40FC-B382-F3FAA1430ADB}"/>
              </a:ext>
            </a:extLst>
          </p:cNvPr>
          <p:cNvGrpSpPr/>
          <p:nvPr/>
        </p:nvGrpSpPr>
        <p:grpSpPr>
          <a:xfrm>
            <a:off x="1143000" y="7274788"/>
            <a:ext cx="21871656" cy="3774212"/>
            <a:chOff x="1268078" y="3405486"/>
            <a:chExt cx="21871656" cy="3530904"/>
          </a:xfrm>
        </p:grpSpPr>
        <p:sp>
          <p:nvSpPr>
            <p:cNvPr id="51" name="Rounded Rectangle 9">
              <a:extLst>
                <a:ext uri="{FF2B5EF4-FFF2-40B4-BE49-F238E27FC236}">
                  <a16:creationId xmlns:a16="http://schemas.microsoft.com/office/drawing/2014/main" id="{1DC532F7-D6CD-49E2-8326-0CFE96906244}"/>
                </a:ext>
              </a:extLst>
            </p:cNvPr>
            <p:cNvSpPr/>
            <p:nvPr/>
          </p:nvSpPr>
          <p:spPr>
            <a:xfrm>
              <a:off x="1297907" y="3834416"/>
              <a:ext cx="21841827" cy="31019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67">
              <a:extLst>
                <a:ext uri="{FF2B5EF4-FFF2-40B4-BE49-F238E27FC236}">
                  <a16:creationId xmlns:a16="http://schemas.microsoft.com/office/drawing/2014/main" id="{52A9667D-36F8-463C-BFB4-2A4100DA9F2A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439FBFC7-B84C-474D-8E3C-EFC73B4DA00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FB93F36-7409-4429-B850-8B8236E31B22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941557" cy="7198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grpSp>
            <p:nvGrpSpPr>
              <p:cNvPr id="55" name="Group 70">
                <a:extLst>
                  <a:ext uri="{FF2B5EF4-FFF2-40B4-BE49-F238E27FC236}">
                    <a16:creationId xmlns:a16="http://schemas.microsoft.com/office/drawing/2014/main" id="{87F045F0-F4AE-48E8-857A-BDEDAA15E59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326ED23F-5A2F-457B-81D2-1A24837462A2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13">
                  <a:extLst>
                    <a:ext uri="{FF2B5EF4-FFF2-40B4-BE49-F238E27FC236}">
                      <a16:creationId xmlns:a16="http://schemas.microsoft.com/office/drawing/2014/main" id="{674D48AC-8984-4A47-A4B7-C7F7ED6345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14">
                  <a:extLst>
                    <a:ext uri="{FF2B5EF4-FFF2-40B4-BE49-F238E27FC236}">
                      <a16:creationId xmlns:a16="http://schemas.microsoft.com/office/drawing/2014/main" id="{10E36242-2BD7-4140-96E7-5D13AE1BBE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15">
                  <a:extLst>
                    <a:ext uri="{FF2B5EF4-FFF2-40B4-BE49-F238E27FC236}">
                      <a16:creationId xmlns:a16="http://schemas.microsoft.com/office/drawing/2014/main" id="{2B10503B-D580-4C0F-9244-677237DA70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16">
                  <a:extLst>
                    <a:ext uri="{FF2B5EF4-FFF2-40B4-BE49-F238E27FC236}">
                      <a16:creationId xmlns:a16="http://schemas.microsoft.com/office/drawing/2014/main" id="{E4D0D31F-2FD1-4EEF-A057-5C2F36901F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17">
                  <a:extLst>
                    <a:ext uri="{FF2B5EF4-FFF2-40B4-BE49-F238E27FC236}">
                      <a16:creationId xmlns:a16="http://schemas.microsoft.com/office/drawing/2014/main" id="{DF3E8FFD-E160-4F20-B848-79BF6C162E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18">
                  <a:extLst>
                    <a:ext uri="{FF2B5EF4-FFF2-40B4-BE49-F238E27FC236}">
                      <a16:creationId xmlns:a16="http://schemas.microsoft.com/office/drawing/2014/main" id="{89C93D3F-69A2-4F8A-A854-380B2B85A2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19">
                  <a:extLst>
                    <a:ext uri="{FF2B5EF4-FFF2-40B4-BE49-F238E27FC236}">
                      <a16:creationId xmlns:a16="http://schemas.microsoft.com/office/drawing/2014/main" id="{9A7C70AD-6A8E-427A-9320-0BE35840F4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20">
                  <a:extLst>
                    <a:ext uri="{FF2B5EF4-FFF2-40B4-BE49-F238E27FC236}">
                      <a16:creationId xmlns:a16="http://schemas.microsoft.com/office/drawing/2014/main" id="{1F3FB4A6-DB16-44A7-9938-0D86536796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21">
                  <a:extLst>
                    <a:ext uri="{FF2B5EF4-FFF2-40B4-BE49-F238E27FC236}">
                      <a16:creationId xmlns:a16="http://schemas.microsoft.com/office/drawing/2014/main" id="{963BD322-9BE0-4681-8692-CBCC9A4EE1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22">
                  <a:extLst>
                    <a:ext uri="{FF2B5EF4-FFF2-40B4-BE49-F238E27FC236}">
                      <a16:creationId xmlns:a16="http://schemas.microsoft.com/office/drawing/2014/main" id="{EB626EC4-CF23-473D-9A50-BBE52C5E11B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23">
                  <a:extLst>
                    <a:ext uri="{FF2B5EF4-FFF2-40B4-BE49-F238E27FC236}">
                      <a16:creationId xmlns:a16="http://schemas.microsoft.com/office/drawing/2014/main" id="{D231D3F0-2BBE-42EC-8D33-8649A7E138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24">
                  <a:extLst>
                    <a:ext uri="{FF2B5EF4-FFF2-40B4-BE49-F238E27FC236}">
                      <a16:creationId xmlns:a16="http://schemas.microsoft.com/office/drawing/2014/main" id="{7782F0D4-700E-44FB-9AD6-A5CA661A26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25">
                  <a:extLst>
                    <a:ext uri="{FF2B5EF4-FFF2-40B4-BE49-F238E27FC236}">
                      <a16:creationId xmlns:a16="http://schemas.microsoft.com/office/drawing/2014/main" id="{807864B3-F7F7-4B2F-93D7-26E7134F86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26">
                  <a:extLst>
                    <a:ext uri="{FF2B5EF4-FFF2-40B4-BE49-F238E27FC236}">
                      <a16:creationId xmlns:a16="http://schemas.microsoft.com/office/drawing/2014/main" id="{D5213900-5337-40B7-A7A9-66B64D3E36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27">
                  <a:extLst>
                    <a:ext uri="{FF2B5EF4-FFF2-40B4-BE49-F238E27FC236}">
                      <a16:creationId xmlns:a16="http://schemas.microsoft.com/office/drawing/2014/main" id="{A71E76E1-672F-448C-84A3-E7BE2F4BE3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28">
                  <a:extLst>
                    <a:ext uri="{FF2B5EF4-FFF2-40B4-BE49-F238E27FC236}">
                      <a16:creationId xmlns:a16="http://schemas.microsoft.com/office/drawing/2014/main" id="{FB6DB08F-3943-4F9E-A4C5-A6161ED3E1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29">
                  <a:extLst>
                    <a:ext uri="{FF2B5EF4-FFF2-40B4-BE49-F238E27FC236}">
                      <a16:creationId xmlns:a16="http://schemas.microsoft.com/office/drawing/2014/main" id="{AFF89C5C-9C86-4230-94C4-070F5FE67F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30">
                  <a:extLst>
                    <a:ext uri="{FF2B5EF4-FFF2-40B4-BE49-F238E27FC236}">
                      <a16:creationId xmlns:a16="http://schemas.microsoft.com/office/drawing/2014/main" id="{34D2125F-539B-47B2-B3AA-ABCEF19CC3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31">
                  <a:extLst>
                    <a:ext uri="{FF2B5EF4-FFF2-40B4-BE49-F238E27FC236}">
                      <a16:creationId xmlns:a16="http://schemas.microsoft.com/office/drawing/2014/main" id="{5738B85A-2B2B-42E1-8E9B-334DB5032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32">
                  <a:extLst>
                    <a:ext uri="{FF2B5EF4-FFF2-40B4-BE49-F238E27FC236}">
                      <a16:creationId xmlns:a16="http://schemas.microsoft.com/office/drawing/2014/main" id="{B5952992-9278-41E6-9023-26EAD6A701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33">
                  <a:extLst>
                    <a:ext uri="{FF2B5EF4-FFF2-40B4-BE49-F238E27FC236}">
                      <a16:creationId xmlns:a16="http://schemas.microsoft.com/office/drawing/2014/main" id="{492B9C49-06D0-421D-BE9F-83E03B59BC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34">
                  <a:extLst>
                    <a:ext uri="{FF2B5EF4-FFF2-40B4-BE49-F238E27FC236}">
                      <a16:creationId xmlns:a16="http://schemas.microsoft.com/office/drawing/2014/main" id="{18AE0AA4-99B4-43EA-B1E6-27DACBEAF3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35">
                  <a:extLst>
                    <a:ext uri="{FF2B5EF4-FFF2-40B4-BE49-F238E27FC236}">
                      <a16:creationId xmlns:a16="http://schemas.microsoft.com/office/drawing/2014/main" id="{995D8B1A-3BC1-4FE2-9668-F1AA2BFBA0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36">
                  <a:extLst>
                    <a:ext uri="{FF2B5EF4-FFF2-40B4-BE49-F238E27FC236}">
                      <a16:creationId xmlns:a16="http://schemas.microsoft.com/office/drawing/2014/main" id="{FCF72594-BF47-4295-AE1E-40FCE851FF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81" name="Text Box 27">
            <a:extLst>
              <a:ext uri="{FF2B5EF4-FFF2-40B4-BE49-F238E27FC236}">
                <a16:creationId xmlns:a16="http://schemas.microsoft.com/office/drawing/2014/main" id="{534CD200-3037-4366-BBFF-40ADEABEA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2045" y="7934328"/>
            <a:ext cx="14935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2" name="Text Box 28">
            <a:extLst>
              <a:ext uri="{FF2B5EF4-FFF2-40B4-BE49-F238E27FC236}">
                <a16:creationId xmlns:a16="http://schemas.microsoft.com/office/drawing/2014/main" id="{2D470613-321D-4970-BCD1-9665EE419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719" y="9071397"/>
            <a:ext cx="89166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 Box 29">
            <a:extLst>
              <a:ext uri="{FF2B5EF4-FFF2-40B4-BE49-F238E27FC236}">
                <a16:creationId xmlns:a16="http://schemas.microsoft.com/office/drawing/2014/main" id="{F0869BF7-2D70-4025-BAF1-A676FD941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4693" y="9897757"/>
            <a:ext cx="90193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 Box 30">
            <a:extLst>
              <a:ext uri="{FF2B5EF4-FFF2-40B4-BE49-F238E27FC236}">
                <a16:creationId xmlns:a16="http://schemas.microsoft.com/office/drawing/2014/main" id="{15513CF3-A4C0-44E1-9859-6AB8BFAC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9090981"/>
            <a:ext cx="95527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 Box 31">
            <a:extLst>
              <a:ext uri="{FF2B5EF4-FFF2-40B4-BE49-F238E27FC236}">
                <a16:creationId xmlns:a16="http://schemas.microsoft.com/office/drawing/2014/main" id="{A6401C4C-448A-4749-9561-DE499246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4800" y="9878996"/>
            <a:ext cx="955270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  <p:bldP spid="81" grpId="0"/>
      <p:bldP spid="82" grpId="0"/>
      <p:bldP spid="82" grpId="1"/>
      <p:bldP spid="83" grpId="0"/>
      <p:bldP spid="84" grpId="0"/>
      <p:bldP spid="84" grpId="1"/>
      <p:bldP spid="85" grpId="0"/>
      <p:bldP spid="8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926433" y="1751618"/>
            <a:ext cx="15082308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800"/>
              </a:spcBef>
              <a:buFont typeface="Times New Roman" panose="02020603050405020304" pitchFamily="18" charset="0"/>
              <a:buChar char="-"/>
            </a:pP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1800"/>
              </a:spcBef>
            </a:pP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ố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ơ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0332" y="1066800"/>
            <a:ext cx="9829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sz="4400" dirty="0" err="1">
                <a:solidFill>
                  <a:srgbClr val="C00000"/>
                </a:solidFill>
                <a:ea typeface="Calibri" panose="020F0502020204030204" pitchFamily="34" charset="0"/>
              </a:rPr>
              <a:t>Phương</a:t>
            </a:r>
            <a:r>
              <a:rPr lang="en-US" sz="4400" dirty="0">
                <a:solidFill>
                  <a:srgbClr val="C00000"/>
                </a:solidFill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C00000"/>
                </a:solidFill>
                <a:ea typeface="Calibri" panose="020F0502020204030204" pitchFamily="34" charset="0"/>
              </a:rPr>
              <a:t>pháp</a:t>
            </a:r>
            <a:r>
              <a:rPr lang="en-US" sz="4400" dirty="0">
                <a:solidFill>
                  <a:srgbClr val="C00000"/>
                </a:solidFill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C00000"/>
                </a:solidFill>
                <a:ea typeface="Calibri" panose="020F0502020204030204" pitchFamily="34" charset="0"/>
              </a:rPr>
              <a:t>t</a:t>
            </a:r>
            <a:r>
              <a:rPr lang="en-US" sz="4400" dirty="0" err="1">
                <a:solidFill>
                  <a:srgbClr val="C00000"/>
                </a:solidFill>
              </a:rPr>
              <a:t>ính</a:t>
            </a:r>
            <a:r>
              <a:rPr lang="en-US" sz="4400" dirty="0">
                <a:solidFill>
                  <a:srgbClr val="C00000"/>
                </a:solidFill>
              </a:rPr>
              <a:t> </a:t>
            </a:r>
            <a:r>
              <a:rPr lang="en-US" sz="4400" dirty="0" err="1">
                <a:solidFill>
                  <a:srgbClr val="C00000"/>
                </a:solidFill>
              </a:rPr>
              <a:t>góc</a:t>
            </a:r>
            <a:r>
              <a:rPr lang="en-US" sz="4400" dirty="0">
                <a:solidFill>
                  <a:srgbClr val="C00000"/>
                </a:solidFill>
              </a:rPr>
              <a:t> </a:t>
            </a:r>
            <a:r>
              <a:rPr lang="en-US" sz="4400" dirty="0" err="1">
                <a:solidFill>
                  <a:srgbClr val="C00000"/>
                </a:solidFill>
              </a:rPr>
              <a:t>giữa</a:t>
            </a:r>
            <a:r>
              <a:rPr lang="en-US" sz="4400" dirty="0">
                <a:solidFill>
                  <a:srgbClr val="C00000"/>
                </a:solidFill>
              </a:rPr>
              <a:t> 2 </a:t>
            </a:r>
            <a:r>
              <a:rPr lang="en-US" sz="4400" dirty="0" err="1">
                <a:solidFill>
                  <a:srgbClr val="C00000"/>
                </a:solidFill>
              </a:rPr>
              <a:t>véc</a:t>
            </a:r>
            <a:r>
              <a:rPr lang="en-US" sz="4400" dirty="0">
                <a:solidFill>
                  <a:srgbClr val="C00000"/>
                </a:solidFill>
              </a:rPr>
              <a:t> </a:t>
            </a:r>
            <a:r>
              <a:rPr lang="en-US" sz="4400" dirty="0" err="1">
                <a:solidFill>
                  <a:srgbClr val="C00000"/>
                </a:solidFill>
              </a:rPr>
              <a:t>tơ</a:t>
            </a:r>
            <a:endParaRPr lang="en-US" sz="4400" dirty="0">
              <a:solidFill>
                <a:srgbClr val="C00000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081D9D3-E566-459C-945C-F93B6F97B11D}"/>
              </a:ext>
            </a:extLst>
          </p:cNvPr>
          <p:cNvGrpSpPr/>
          <p:nvPr/>
        </p:nvGrpSpPr>
        <p:grpSpPr>
          <a:xfrm>
            <a:off x="642940" y="304800"/>
            <a:ext cx="9491660" cy="798493"/>
            <a:chOff x="644526" y="2766774"/>
            <a:chExt cx="9491660" cy="79849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7368457-EEFE-4321-824A-A38440451C41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8" name="Rounded Rectangle 7">
              <a:extLst>
                <a:ext uri="{FF2B5EF4-FFF2-40B4-BE49-F238E27FC236}">
                  <a16:creationId xmlns:a16="http://schemas.microsoft.com/office/drawing/2014/main" id="{0DDEC36B-5F81-45C1-BC6C-B6AD84E3E2D9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9733421-E913-4AA1-94A4-FDA706993796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2E00CE0-41A4-49B1-8F14-D8F9E2DE1BE2}"/>
              </a:ext>
            </a:extLst>
          </p:cNvPr>
          <p:cNvGrpSpPr/>
          <p:nvPr/>
        </p:nvGrpSpPr>
        <p:grpSpPr>
          <a:xfrm>
            <a:off x="1283012" y="5525426"/>
            <a:ext cx="22402800" cy="7856722"/>
            <a:chOff x="1270511" y="5936338"/>
            <a:chExt cx="22402800" cy="7975522"/>
          </a:xfrm>
        </p:grpSpPr>
        <p:sp>
          <p:nvSpPr>
            <p:cNvPr id="21" name="Rounded Rectangle 19">
              <a:extLst>
                <a:ext uri="{FF2B5EF4-FFF2-40B4-BE49-F238E27FC236}">
                  <a16:creationId xmlns:a16="http://schemas.microsoft.com/office/drawing/2014/main" id="{1DFD83C9-7CD0-4F25-9CC8-43D8B545AA31}"/>
                </a:ext>
              </a:extLst>
            </p:cNvPr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54">
              <a:extLst>
                <a:ext uri="{FF2B5EF4-FFF2-40B4-BE49-F238E27FC236}">
                  <a16:creationId xmlns:a16="http://schemas.microsoft.com/office/drawing/2014/main" id="{3BE4D212-00DB-4AA7-B4F8-5D6C386D5E48}"/>
                </a:ext>
              </a:extLst>
            </p:cNvPr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38021DE9-29CB-41F2-9CE3-86E7F2C7ADB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B4378E2-D401-4DDF-A321-9581D435A2B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2010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ound Diagonal Corner Rectangle 23">
                <a:extLst>
                  <a:ext uri="{FF2B5EF4-FFF2-40B4-BE49-F238E27FC236}">
                    <a16:creationId xmlns:a16="http://schemas.microsoft.com/office/drawing/2014/main" id="{0D81A8EC-83F4-4F53-A906-493E8EB0E40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92802280-6D37-47F6-B1E5-65931140DB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7" name="Rounded Rectangle 97">
            <a:extLst>
              <a:ext uri="{FF2B5EF4-FFF2-40B4-BE49-F238E27FC236}">
                <a16:creationId xmlns:a16="http://schemas.microsoft.com/office/drawing/2014/main" id="{86C08A84-9640-4C01-9989-9382E91E72E8}"/>
              </a:ext>
            </a:extLst>
          </p:cNvPr>
          <p:cNvSpPr/>
          <p:nvPr/>
        </p:nvSpPr>
        <p:spPr>
          <a:xfrm>
            <a:off x="16487111" y="5779062"/>
            <a:ext cx="7167716" cy="760686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6F7A3A0-7FD4-45B1-9DA1-985F890F5BAE}"/>
              </a:ext>
            </a:extLst>
          </p:cNvPr>
          <p:cNvSpPr/>
          <p:nvPr/>
        </p:nvSpPr>
        <p:spPr>
          <a:xfrm>
            <a:off x="2819400" y="5521930"/>
            <a:ext cx="21107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B2A7942-1659-4005-8320-389C86B06B9A}"/>
              </a:ext>
            </a:extLst>
          </p:cNvPr>
          <p:cNvGrpSpPr/>
          <p:nvPr/>
        </p:nvGrpSpPr>
        <p:grpSpPr>
          <a:xfrm>
            <a:off x="16972616" y="5760144"/>
            <a:ext cx="3685490" cy="4800999"/>
            <a:chOff x="17397471" y="6036340"/>
            <a:chExt cx="3685490" cy="4800999"/>
          </a:xfrm>
        </p:grpSpPr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29451C78-AD94-4E87-A0F4-72270CAFE0B6}"/>
                </a:ext>
              </a:extLst>
            </p:cNvPr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51EE02-326F-4C10-AA19-14E69EFF5D25}"/>
                </a:ext>
              </a:extLst>
            </p:cNvPr>
            <p:cNvSpPr txBox="1"/>
            <p:nvPr/>
          </p:nvSpPr>
          <p:spPr>
            <a:xfrm>
              <a:off x="17397471" y="10009756"/>
              <a:ext cx="66126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F272247-7977-400A-8364-E8891855AC24}"/>
                </a:ext>
              </a:extLst>
            </p:cNvPr>
            <p:cNvSpPr txBox="1"/>
            <p:nvPr/>
          </p:nvSpPr>
          <p:spPr>
            <a:xfrm>
              <a:off x="20421699" y="10067898"/>
              <a:ext cx="66126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8B05E41-747A-4CB0-A257-47733A76A73E}"/>
                </a:ext>
              </a:extLst>
            </p:cNvPr>
            <p:cNvSpPr txBox="1"/>
            <p:nvPr/>
          </p:nvSpPr>
          <p:spPr>
            <a:xfrm>
              <a:off x="17398139" y="6036340"/>
              <a:ext cx="66126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38248728-C0E5-45A0-896E-12B66C102626}"/>
                </a:ext>
              </a:extLst>
            </p:cNvPr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94DC0BE-A6B9-4FC8-8011-32B7C439DA7A}"/>
                </a:ext>
              </a:extLst>
            </p:cNvPr>
            <p:cNvSpPr txBox="1"/>
            <p:nvPr/>
          </p:nvSpPr>
          <p:spPr>
            <a:xfrm>
              <a:off x="19064053" y="9462979"/>
              <a:ext cx="97654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0</a:t>
              </a:r>
              <a:r>
                <a:rPr lang="pt-BR" sz="4400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7D584B-241F-48E3-822D-E329DD6E925B}"/>
              </a:ext>
            </a:extLst>
          </p:cNvPr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F21343D-69AB-40AC-9615-6689645E4326}"/>
              </a:ext>
            </a:extLst>
          </p:cNvPr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8" name="Rounded Rectangle 34">
              <a:extLst>
                <a:ext uri="{FF2B5EF4-FFF2-40B4-BE49-F238E27FC236}">
                  <a16:creationId xmlns:a16="http://schemas.microsoft.com/office/drawing/2014/main" id="{20A0FF86-C9E4-4FBE-8BCC-FA0EC4C8554D}"/>
                </a:ext>
              </a:extLst>
            </p:cNvPr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9" name="Group 8">
              <a:extLst>
                <a:ext uri="{FF2B5EF4-FFF2-40B4-BE49-F238E27FC236}">
                  <a16:creationId xmlns:a16="http://schemas.microsoft.com/office/drawing/2014/main" id="{33EB376E-EB9D-40BD-BAA2-E70D1B44AB0C}"/>
                </a:ext>
              </a:extLst>
            </p:cNvPr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59F1F014-B1BD-41D9-A19C-FC27CDFAC79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4688228-B76E-4B94-9F48-29B299F2B258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grpSp>
            <p:nvGrpSpPr>
              <p:cNvPr id="43" name="Group 1">
                <a:extLst>
                  <a:ext uri="{FF2B5EF4-FFF2-40B4-BE49-F238E27FC236}">
                    <a16:creationId xmlns:a16="http://schemas.microsoft.com/office/drawing/2014/main" id="{22AAA9CB-BAA1-4CF0-9048-B8A2803826F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305489DB-7FE6-42CA-8811-FB70FF39F56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41">
                  <a:extLst>
                    <a:ext uri="{FF2B5EF4-FFF2-40B4-BE49-F238E27FC236}">
                      <a16:creationId xmlns:a16="http://schemas.microsoft.com/office/drawing/2014/main" id="{AAE18BA0-04C7-4405-8395-3DDA11E36C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42">
                  <a:extLst>
                    <a:ext uri="{FF2B5EF4-FFF2-40B4-BE49-F238E27FC236}">
                      <a16:creationId xmlns:a16="http://schemas.microsoft.com/office/drawing/2014/main" id="{9B44BAEC-0100-41BD-8BD1-06589BDCA0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43">
                  <a:extLst>
                    <a:ext uri="{FF2B5EF4-FFF2-40B4-BE49-F238E27FC236}">
                      <a16:creationId xmlns:a16="http://schemas.microsoft.com/office/drawing/2014/main" id="{7A210DA0-C8F9-46B4-AA42-BFF0F6CBBF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44">
                  <a:extLst>
                    <a:ext uri="{FF2B5EF4-FFF2-40B4-BE49-F238E27FC236}">
                      <a16:creationId xmlns:a16="http://schemas.microsoft.com/office/drawing/2014/main" id="{CB3D0C6E-2FF7-4C21-8640-FC493B3C06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45">
                  <a:extLst>
                    <a:ext uri="{FF2B5EF4-FFF2-40B4-BE49-F238E27FC236}">
                      <a16:creationId xmlns:a16="http://schemas.microsoft.com/office/drawing/2014/main" id="{7CC5F748-1C9E-430A-BF3F-F9E462CEAAE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46">
                  <a:extLst>
                    <a:ext uri="{FF2B5EF4-FFF2-40B4-BE49-F238E27FC236}">
                      <a16:creationId xmlns:a16="http://schemas.microsoft.com/office/drawing/2014/main" id="{5F616556-1213-4D20-8919-12933937AF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47">
                  <a:extLst>
                    <a:ext uri="{FF2B5EF4-FFF2-40B4-BE49-F238E27FC236}">
                      <a16:creationId xmlns:a16="http://schemas.microsoft.com/office/drawing/2014/main" id="{8B4C6744-9E20-4629-A92D-16F6836B24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48">
                  <a:extLst>
                    <a:ext uri="{FF2B5EF4-FFF2-40B4-BE49-F238E27FC236}">
                      <a16:creationId xmlns:a16="http://schemas.microsoft.com/office/drawing/2014/main" id="{5A687AFD-946B-49B3-9942-BA9B0269EF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49">
                  <a:extLst>
                    <a:ext uri="{FF2B5EF4-FFF2-40B4-BE49-F238E27FC236}">
                      <a16:creationId xmlns:a16="http://schemas.microsoft.com/office/drawing/2014/main" id="{678DDC0D-60B0-4BCC-8EBC-109D1837C1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50">
                  <a:extLst>
                    <a:ext uri="{FF2B5EF4-FFF2-40B4-BE49-F238E27FC236}">
                      <a16:creationId xmlns:a16="http://schemas.microsoft.com/office/drawing/2014/main" id="{0A3EAB74-4F94-470A-B651-C1547DA9A7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51">
                  <a:extLst>
                    <a:ext uri="{FF2B5EF4-FFF2-40B4-BE49-F238E27FC236}">
                      <a16:creationId xmlns:a16="http://schemas.microsoft.com/office/drawing/2014/main" id="{4C489E5E-0D71-4802-9C87-B9CB9C7F7F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52">
                  <a:extLst>
                    <a:ext uri="{FF2B5EF4-FFF2-40B4-BE49-F238E27FC236}">
                      <a16:creationId xmlns:a16="http://schemas.microsoft.com/office/drawing/2014/main" id="{7F649372-4DC0-46D1-BFEC-5A1D54583C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53">
                  <a:extLst>
                    <a:ext uri="{FF2B5EF4-FFF2-40B4-BE49-F238E27FC236}">
                      <a16:creationId xmlns:a16="http://schemas.microsoft.com/office/drawing/2014/main" id="{DBDB897B-EBFC-4622-898B-DFF4579115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54">
                  <a:extLst>
                    <a:ext uri="{FF2B5EF4-FFF2-40B4-BE49-F238E27FC236}">
                      <a16:creationId xmlns:a16="http://schemas.microsoft.com/office/drawing/2014/main" id="{999353EE-FF50-4D27-8C6E-55C6926CA2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55">
                  <a:extLst>
                    <a:ext uri="{FF2B5EF4-FFF2-40B4-BE49-F238E27FC236}">
                      <a16:creationId xmlns:a16="http://schemas.microsoft.com/office/drawing/2014/main" id="{1C94D79A-D6DA-4E15-BF32-E48BD0D164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6">
                  <a:extLst>
                    <a:ext uri="{FF2B5EF4-FFF2-40B4-BE49-F238E27FC236}">
                      <a16:creationId xmlns:a16="http://schemas.microsoft.com/office/drawing/2014/main" id="{A4956500-06D1-4579-9AC8-5B30BFEF1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57">
                  <a:extLst>
                    <a:ext uri="{FF2B5EF4-FFF2-40B4-BE49-F238E27FC236}">
                      <a16:creationId xmlns:a16="http://schemas.microsoft.com/office/drawing/2014/main" id="{52DA5C70-D75A-4518-B20C-F6C6ADCE97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58">
                  <a:extLst>
                    <a:ext uri="{FF2B5EF4-FFF2-40B4-BE49-F238E27FC236}">
                      <a16:creationId xmlns:a16="http://schemas.microsoft.com/office/drawing/2014/main" id="{0327291D-6A6A-4553-B00D-9AA54918B6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9">
                  <a:extLst>
                    <a:ext uri="{FF2B5EF4-FFF2-40B4-BE49-F238E27FC236}">
                      <a16:creationId xmlns:a16="http://schemas.microsoft.com/office/drawing/2014/main" id="{A1ED6869-C7DC-4D31-9841-D63666A2EB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60">
                  <a:extLst>
                    <a:ext uri="{FF2B5EF4-FFF2-40B4-BE49-F238E27FC236}">
                      <a16:creationId xmlns:a16="http://schemas.microsoft.com/office/drawing/2014/main" id="{28DECA3C-0E84-4F26-B6EE-79BCC0F621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61">
                  <a:extLst>
                    <a:ext uri="{FF2B5EF4-FFF2-40B4-BE49-F238E27FC236}">
                      <a16:creationId xmlns:a16="http://schemas.microsoft.com/office/drawing/2014/main" id="{9E6A175E-2669-46F2-860F-A0FBDB8D7B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62">
                  <a:extLst>
                    <a:ext uri="{FF2B5EF4-FFF2-40B4-BE49-F238E27FC236}">
                      <a16:creationId xmlns:a16="http://schemas.microsoft.com/office/drawing/2014/main" id="{4AD8E640-6CC3-4F0C-991C-F2D6F15586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3">
                  <a:extLst>
                    <a:ext uri="{FF2B5EF4-FFF2-40B4-BE49-F238E27FC236}">
                      <a16:creationId xmlns:a16="http://schemas.microsoft.com/office/drawing/2014/main" id="{6DFD0C31-A5CC-46D4-AA83-968F9B725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64">
                  <a:extLst>
                    <a:ext uri="{FF2B5EF4-FFF2-40B4-BE49-F238E27FC236}">
                      <a16:creationId xmlns:a16="http://schemas.microsoft.com/office/drawing/2014/main" id="{51B79DDD-CED7-4BF7-B394-237E5A490C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10">
                  <a:extLst>
                    <a:ext uri="{FF2B5EF4-FFF2-40B4-BE49-F238E27FC236}">
                      <a16:creationId xmlns:a16="http://schemas.microsoft.com/office/drawing/2014/main" id="{A1CCEDDB-CCF4-4A5D-A795-AC35D6BE64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63723" y="2743285"/>
                  <a:ext cx="18992687" cy="1587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400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4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400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400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10">
                  <a:extLst>
                    <a:ext uri="{FF2B5EF4-FFF2-40B4-BE49-F238E27FC236}">
                      <a16:creationId xmlns:a16="http://schemas.microsoft.com/office/drawing/2014/main" id="{A1CCEDDB-CCF4-4A5D-A795-AC35D6BE64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3" y="2743285"/>
                  <a:ext cx="18992687" cy="1587422"/>
                </a:xfrm>
                <a:prstGeom prst="rect">
                  <a:avLst/>
                </a:prstGeom>
                <a:blipFill>
                  <a:blip r:embed="rId2"/>
                  <a:stretch>
                    <a:fillRect l="-1316" t="-6923" r="-128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EE5B4D3-F617-4036-A3E1-D33473398C7D}"/>
                  </a:ext>
                </a:extLst>
              </p:cNvPr>
              <p:cNvSpPr/>
              <p:nvPr/>
            </p:nvSpPr>
            <p:spPr>
              <a:xfrm>
                <a:off x="4352514" y="6477001"/>
                <a:ext cx="2587440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EE5B4D3-F617-4036-A3E1-D33473398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514" y="6477001"/>
                <a:ext cx="2587440" cy="910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D595B239-CA64-42D8-BA3E-C68FF6E38D81}"/>
                  </a:ext>
                </a:extLst>
              </p:cNvPr>
              <p:cNvSpPr/>
              <p:nvPr/>
            </p:nvSpPr>
            <p:spPr>
              <a:xfrm>
                <a:off x="6932854" y="6562449"/>
                <a:ext cx="372230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D595B239-CA64-42D8-BA3E-C68FF6E38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54" y="6562449"/>
                <a:ext cx="3722301" cy="7921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12CEB78-B3CE-4A19-91AE-A38E00FB2B26}"/>
                  </a:ext>
                </a:extLst>
              </p:cNvPr>
              <p:cNvSpPr/>
              <p:nvPr/>
            </p:nvSpPr>
            <p:spPr>
              <a:xfrm>
                <a:off x="4352512" y="7870536"/>
                <a:ext cx="2532937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12CEB78-B3CE-4A19-91AE-A38E00FB2B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512" y="7870536"/>
                <a:ext cx="2532937" cy="910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B0D3191-F141-4978-9380-4960727385E7}"/>
                  </a:ext>
                </a:extLst>
              </p:cNvPr>
              <p:cNvSpPr/>
              <p:nvPr/>
            </p:nvSpPr>
            <p:spPr>
              <a:xfrm>
                <a:off x="6932852" y="7971431"/>
                <a:ext cx="372230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𝐴𝐶𝐵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4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B0D3191-F141-4978-9380-4960727385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52" y="7971431"/>
                <a:ext cx="3722301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6601E03C-AD6A-4713-AB33-9E90D02EAD51}"/>
                  </a:ext>
                </a:extLst>
              </p:cNvPr>
              <p:cNvSpPr/>
              <p:nvPr/>
            </p:nvSpPr>
            <p:spPr>
              <a:xfrm>
                <a:off x="4352514" y="9264071"/>
                <a:ext cx="2587440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6601E03C-AD6A-4713-AB33-9E90D02EAD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514" y="9264071"/>
                <a:ext cx="2587440" cy="9103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3D161FBC-F5AB-47AE-9305-7B49BD0E50E8}"/>
                  </a:ext>
                </a:extLst>
              </p:cNvPr>
              <p:cNvSpPr/>
              <p:nvPr/>
            </p:nvSpPr>
            <p:spPr>
              <a:xfrm>
                <a:off x="6932854" y="9131030"/>
                <a:ext cx="3393172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𝐵</m:t>
                              </m:r>
                              <m:r>
                                <a:rPr lang="en-US" sz="4400" b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3D161FBC-F5AB-47AE-9305-7B49BD0E5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54" y="9131030"/>
                <a:ext cx="3393172" cy="11056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61A7C83-04B7-4CA6-98DE-563994F1848C}"/>
                  </a:ext>
                </a:extLst>
              </p:cNvPr>
              <p:cNvSpPr/>
              <p:nvPr/>
            </p:nvSpPr>
            <p:spPr>
              <a:xfrm>
                <a:off x="10474254" y="9186660"/>
                <a:ext cx="4241674" cy="843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13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61A7C83-04B7-4CA6-98DE-563994F184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4254" y="9186660"/>
                <a:ext cx="4241674" cy="8436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D207EBD-2371-4E31-B7FD-46EC6681E12E}"/>
                  </a:ext>
                </a:extLst>
              </p:cNvPr>
              <p:cNvSpPr/>
              <p:nvPr/>
            </p:nvSpPr>
            <p:spPr>
              <a:xfrm>
                <a:off x="4352512" y="10657606"/>
                <a:ext cx="2532937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D207EBD-2371-4E31-B7FD-46EC6681E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512" y="10657606"/>
                <a:ext cx="2532937" cy="9103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BF22667-4A4B-4951-ACA7-3F0B6721BC50}"/>
                  </a:ext>
                </a:extLst>
              </p:cNvPr>
              <p:cNvSpPr/>
              <p:nvPr/>
            </p:nvSpPr>
            <p:spPr>
              <a:xfrm>
                <a:off x="6932852" y="10521812"/>
                <a:ext cx="3268138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sz="4400" b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BF22667-4A4B-4951-ACA7-3F0B6721B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52" y="10521812"/>
                <a:ext cx="3268138" cy="11056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352E3EA-28B7-440B-AF82-B32859B14DA9}"/>
                  </a:ext>
                </a:extLst>
              </p:cNvPr>
              <p:cNvSpPr/>
              <p:nvPr/>
            </p:nvSpPr>
            <p:spPr>
              <a:xfrm>
                <a:off x="10474254" y="10635418"/>
                <a:ext cx="4151906" cy="843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𝐶𝐴𝐶</m:t>
                          </m:r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14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352E3EA-28B7-440B-AF82-B32859B14D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4254" y="10635418"/>
                <a:ext cx="4151906" cy="8436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99151A1-B965-409B-9675-21B820768DE5}"/>
                  </a:ext>
                </a:extLst>
              </p:cNvPr>
              <p:cNvSpPr/>
              <p:nvPr/>
            </p:nvSpPr>
            <p:spPr>
              <a:xfrm>
                <a:off x="4352514" y="12051142"/>
                <a:ext cx="2552173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99151A1-B965-409B-9675-21B820768D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514" y="12051142"/>
                <a:ext cx="2552173" cy="91031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C06555C-9E2C-4AFB-82FE-7B7DF17CBF51}"/>
                  </a:ext>
                </a:extLst>
              </p:cNvPr>
              <p:cNvSpPr/>
              <p:nvPr/>
            </p:nvSpPr>
            <p:spPr>
              <a:xfrm>
                <a:off x="6932852" y="12106560"/>
                <a:ext cx="185076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C06555C-9E2C-4AFB-82FE-7B7DF17CBF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852" y="12106560"/>
                <a:ext cx="1850763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925A3FCF-ADB4-400E-BFCC-86360F71C2C3}"/>
              </a:ext>
            </a:extLst>
          </p:cNvPr>
          <p:cNvCxnSpPr>
            <a:endCxn id="30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86DDB433-1AB1-4DB8-9459-9F4CC174C0C8}"/>
              </a:ext>
            </a:extLst>
          </p:cNvPr>
          <p:cNvCxnSpPr>
            <a:endCxn id="30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>
            <a:extLst>
              <a:ext uri="{FF2B5EF4-FFF2-40B4-BE49-F238E27FC236}">
                <a16:creationId xmlns:a16="http://schemas.microsoft.com/office/drawing/2014/main" id="{06520366-80CB-4624-B4BA-3E6F901E09D3}"/>
              </a:ext>
            </a:extLst>
          </p:cNvPr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C90B4A6D-D8DE-422B-9FD2-6F0CD02B4600}"/>
              </a:ext>
            </a:extLst>
          </p:cNvPr>
          <p:cNvCxnSpPr>
            <a:stCxn id="30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961FA4B7-ED94-45F3-8DAB-47C06B856E3C}"/>
              </a:ext>
            </a:extLst>
          </p:cNvPr>
          <p:cNvCxnSpPr>
            <a:stCxn id="30" idx="0"/>
            <a:endCxn id="30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rc 85">
            <a:extLst>
              <a:ext uri="{FF2B5EF4-FFF2-40B4-BE49-F238E27FC236}">
                <a16:creationId xmlns:a16="http://schemas.microsoft.com/office/drawing/2014/main" id="{031C5ACB-A1E6-46D7-B3B9-844F487827D3}"/>
              </a:ext>
            </a:extLst>
          </p:cNvPr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2EB9031F-CE71-4851-A481-6DF52E0140B0}"/>
              </a:ext>
            </a:extLst>
          </p:cNvPr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1CB67C76-40B6-4C6D-B918-CF5BD56570B2}"/>
              </a:ext>
            </a:extLst>
          </p:cNvPr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>
            <a:extLst>
              <a:ext uri="{FF2B5EF4-FFF2-40B4-BE49-F238E27FC236}">
                <a16:creationId xmlns:a16="http://schemas.microsoft.com/office/drawing/2014/main" id="{4EE6BE88-4867-45CB-BCFC-FB681271D6B6}"/>
              </a:ext>
            </a:extLst>
          </p:cNvPr>
          <p:cNvGrpSpPr/>
          <p:nvPr/>
        </p:nvGrpSpPr>
        <p:grpSpPr>
          <a:xfrm>
            <a:off x="20301545" y="9811635"/>
            <a:ext cx="3144230" cy="769441"/>
            <a:chOff x="20810221" y="10097356"/>
            <a:chExt cx="3144230" cy="769441"/>
          </a:xfrm>
        </p:grpSpPr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04C1FE0D-82D5-4D10-A39F-49BFABABF08E}"/>
                </a:ext>
              </a:extLst>
            </p:cNvPr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030F28FB-1651-48C8-88ED-B4110687EA6A}"/>
                </a:ext>
              </a:extLst>
            </p:cNvPr>
            <p:cNvSpPr txBox="1"/>
            <p:nvPr/>
          </p:nvSpPr>
          <p:spPr>
            <a:xfrm>
              <a:off x="22988389" y="10097356"/>
              <a:ext cx="96606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92" name="Arc 91">
            <a:extLst>
              <a:ext uri="{FF2B5EF4-FFF2-40B4-BE49-F238E27FC236}">
                <a16:creationId xmlns:a16="http://schemas.microsoft.com/office/drawing/2014/main" id="{C9A15C8C-A073-4884-85EE-91430FC026D8}"/>
              </a:ext>
            </a:extLst>
          </p:cNvPr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7E26358B-2617-4FBC-82CE-7815B68BD3A5}"/>
              </a:ext>
            </a:extLst>
          </p:cNvPr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C9EA94B9-F030-4784-A3A4-E31B51C13DF2}"/>
              </a:ext>
            </a:extLst>
          </p:cNvPr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94">
            <a:extLst>
              <a:ext uri="{FF2B5EF4-FFF2-40B4-BE49-F238E27FC236}">
                <a16:creationId xmlns:a16="http://schemas.microsoft.com/office/drawing/2014/main" id="{8BE4583E-3C19-4C7F-9D12-38A97F08C49D}"/>
              </a:ext>
            </a:extLst>
          </p:cNvPr>
          <p:cNvGrpSpPr/>
          <p:nvPr/>
        </p:nvGrpSpPr>
        <p:grpSpPr>
          <a:xfrm>
            <a:off x="17529674" y="9838662"/>
            <a:ext cx="3890715" cy="3600731"/>
            <a:chOff x="15497077" y="10114858"/>
            <a:chExt cx="3890715" cy="3600731"/>
          </a:xfrm>
        </p:grpSpPr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943FAF5D-3FC0-43E0-9B2F-B3E1500386AE}"/>
                </a:ext>
              </a:extLst>
            </p:cNvPr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4F83FCC1-1D26-4C44-BEC0-55B00647CA7E}"/>
                </a:ext>
              </a:extLst>
            </p:cNvPr>
            <p:cNvSpPr txBox="1"/>
            <p:nvPr/>
          </p:nvSpPr>
          <p:spPr>
            <a:xfrm>
              <a:off x="18421730" y="12946148"/>
              <a:ext cx="96606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8" name="Arc 97">
            <a:extLst>
              <a:ext uri="{FF2B5EF4-FFF2-40B4-BE49-F238E27FC236}">
                <a16:creationId xmlns:a16="http://schemas.microsoft.com/office/drawing/2014/main" id="{4A56B9FD-2AD6-4ED0-A709-6B236125C496}"/>
              </a:ext>
            </a:extLst>
          </p:cNvPr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4B1E7570-053B-4E59-87A6-B177765EDF92}"/>
              </a:ext>
            </a:extLst>
          </p:cNvPr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C1E96642-2FFA-44A1-8CFC-A5AD80B3E739}"/>
              </a:ext>
            </a:extLst>
          </p:cNvPr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 animBg="1"/>
      <p:bldP spid="2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3" grpId="0" animBg="1"/>
      <p:bldP spid="83" grpId="1" animBg="1"/>
      <p:bldP spid="86" grpId="0" animBg="1"/>
      <p:bldP spid="86" grpId="1" animBg="1"/>
      <p:bldP spid="92" grpId="0" animBg="1"/>
      <p:bldP spid="92" grpId="1" animBg="1"/>
      <p:bldP spid="98" grpId="0" animBg="1"/>
      <p:bldP spid="9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3675937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1986809" cy="7404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3958185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1295400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6674498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6358100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6650729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3908857"/>
            <a:ext cx="6571512" cy="5403375"/>
            <a:chOff x="9994147" y="6254534"/>
            <a:chExt cx="6571512" cy="5403375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1973739"/>
                <a:ext cx="21623443" cy="1022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400" b="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8525" y="1973739"/>
                <a:ext cx="21623443" cy="1022716"/>
              </a:xfrm>
              <a:prstGeom prst="rect">
                <a:avLst/>
              </a:prstGeom>
              <a:blipFill>
                <a:blip r:embed="rId2"/>
                <a:stretch>
                  <a:fillRect b="-279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5359501"/>
                <a:ext cx="2573525" cy="907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057" y="5359501"/>
                <a:ext cx="2573525" cy="907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5423974"/>
                <a:ext cx="3812069" cy="789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𝐻𝐴𝐵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0593" y="5423974"/>
                <a:ext cx="3812069" cy="7896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6567660"/>
                <a:ext cx="2800574" cy="907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768" y="6567660"/>
                <a:ext cx="2800574" cy="907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6602671"/>
                <a:ext cx="2188035" cy="843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𝐻𝐴𝐵</m:t>
                          </m:r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576" y="6602671"/>
                <a:ext cx="2188035" cy="8436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6634795"/>
                <a:ext cx="210403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15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2654" y="6634795"/>
                <a:ext cx="210403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6154671"/>
            <a:ext cx="1676400" cy="769441"/>
            <a:chOff x="11075028" y="8500348"/>
            <a:chExt cx="1676400" cy="769441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8617598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8162923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8664144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7853321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7881185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6671999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2CB2DB0F-EAE8-4B7C-962A-D8A2FA303008}"/>
              </a:ext>
            </a:extLst>
          </p:cNvPr>
          <p:cNvGrpSpPr/>
          <p:nvPr/>
        </p:nvGrpSpPr>
        <p:grpSpPr>
          <a:xfrm>
            <a:off x="642940" y="457200"/>
            <a:ext cx="9491660" cy="798493"/>
            <a:chOff x="644526" y="2766774"/>
            <a:chExt cx="9491660" cy="798493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A4E39D28-7399-4E5E-B819-D82BF53F3938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81" name="Rounded Rectangle 7">
              <a:extLst>
                <a:ext uri="{FF2B5EF4-FFF2-40B4-BE49-F238E27FC236}">
                  <a16:creationId xmlns:a16="http://schemas.microsoft.com/office/drawing/2014/main" id="{0B972446-8E68-42DB-8FCD-B51F6A25C14C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011766C0-8D1E-4AEA-89A4-8DD35A18DA81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3760076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020105" cy="725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2057400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</a:t>
                </a:r>
                <a:r>
                  <a:rPr lang="vi-VN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5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2553591"/>
                <a:ext cx="17710991" cy="910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C</m:t>
                            </m:r>
                          </m:e>
                        </m:acc>
                        <m:r>
                          <a:rPr lang="en-US" sz="4400" b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A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213" y="2553591"/>
                <a:ext cx="17710991" cy="910314"/>
              </a:xfrm>
              <a:prstGeom prst="rect">
                <a:avLst/>
              </a:prstGeom>
              <a:blipFill>
                <a:blip r:embed="rId3"/>
                <a:stretch>
                  <a:fillRect l="-1377" t="-3356" b="-26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913822" y="5920397"/>
                <a:ext cx="4084003" cy="882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822" y="5920397"/>
                <a:ext cx="4084003" cy="882165"/>
              </a:xfrm>
              <a:prstGeom prst="rect">
                <a:avLst/>
              </a:prstGeom>
              <a:blipFill>
                <a:blip r:embed="rId4"/>
                <a:stretch>
                  <a:fillRect l="-6119" t="-690" r="-1791" b="-3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7047748"/>
                <a:ext cx="6568981" cy="910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𝐷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820" y="7047748"/>
                <a:ext cx="6568981" cy="910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934200" y="7157883"/>
                <a:ext cx="4595103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𝐴𝐶𝐷</m:t>
                          </m:r>
                        </m:e>
                      </m:acc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7157883"/>
                <a:ext cx="4595103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399" y="4048096"/>
            <a:ext cx="11139739" cy="6540907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8720850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4480034"/>
            <a:ext cx="6571512" cy="5403375"/>
            <a:chOff x="9994147" y="6254534"/>
            <a:chExt cx="6571512" cy="5403375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9223371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8379203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5242378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8381294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5375113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9079824"/>
            <a:ext cx="1676400" cy="838023"/>
            <a:chOff x="11443503" y="8941033"/>
            <a:chExt cx="1676400" cy="838023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8BAB4E52-06AE-4301-8665-83334337D0F5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928468EC-048E-4291-BFB4-39D919EDE9C3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6" name="Rounded Rectangle 7">
              <a:extLst>
                <a:ext uri="{FF2B5EF4-FFF2-40B4-BE49-F238E27FC236}">
                  <a16:creationId xmlns:a16="http://schemas.microsoft.com/office/drawing/2014/main" id="{5C744843-0651-47F2-9163-2DE64454E69E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1D353C9-8C4E-41AA-B77D-A405C9ADA316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5812059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020105" cy="761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6086521"/>
            <a:ext cx="9573428" cy="5503361"/>
          </a:xfrm>
          <a:prstGeom prst="roundRect">
            <a:avLst>
              <a:gd name="adj" fmla="val 5072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2133600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52929"/>
              <a:chOff x="1311958" y="3405486"/>
              <a:chExt cx="3251532" cy="9529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7"/>
                <a:ext cx="1941557" cy="831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6875158"/>
                <a:ext cx="8800967" cy="910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en-US" sz="44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18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4400" b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45</m:t>
                      </m:r>
                      <m:r>
                        <a:rPr lang="en-US" sz="4400" b="0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0" i="1">
                          <a:latin typeface="Cambria Math" panose="02040503050406030204" pitchFamily="18" charset="0"/>
                        </a:rPr>
                        <m:t>1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552" y="6875158"/>
                <a:ext cx="8800967" cy="910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7569460"/>
                <a:ext cx="6690805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4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526" y="7569460"/>
                <a:ext cx="6690805" cy="17277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648200" y="2409378"/>
            <a:ext cx="15758860" cy="2664481"/>
            <a:chOff x="4664327" y="3521370"/>
            <a:chExt cx="15758860" cy="26644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2645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4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4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264531"/>
                </a:xfrm>
                <a:prstGeom prst="rect">
                  <a:avLst/>
                </a:prstGeom>
                <a:blipFill>
                  <a:blip r:embed="rId5"/>
                  <a:stretch>
                    <a:fillRect l="-1586" t="-1075" b="-118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34514" cy="15144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34514" cy="15144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550168" cy="15144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550168" cy="15144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38316" cy="13599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38316" cy="135998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769592"/>
                  <a:ext cx="1179617" cy="13599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769592"/>
                  <a:ext cx="1179617" cy="13599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6250901"/>
            <a:ext cx="5047715" cy="5036641"/>
            <a:chOff x="15691108" y="7538818"/>
            <a:chExt cx="5047715" cy="5036641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591829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61372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591829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591829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" name="Oval 91"/>
          <p:cNvSpPr/>
          <p:nvPr/>
        </p:nvSpPr>
        <p:spPr>
          <a:xfrm>
            <a:off x="8763000" y="3810000"/>
            <a:ext cx="1034514" cy="9439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0597129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6803137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6773275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6803136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0599282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9903988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4F2F3FC0-CE41-4580-89C5-47DE62AFE341}"/>
              </a:ext>
            </a:extLst>
          </p:cNvPr>
          <p:cNvGrpSpPr/>
          <p:nvPr/>
        </p:nvGrpSpPr>
        <p:grpSpPr>
          <a:xfrm>
            <a:off x="642940" y="1143000"/>
            <a:ext cx="9491660" cy="798493"/>
            <a:chOff x="644526" y="2766774"/>
            <a:chExt cx="9491660" cy="798493"/>
          </a:xfrm>
        </p:grpSpPr>
        <p:sp>
          <p:nvSpPr>
            <p:cNvPr id="107" name="TextBox 106">
              <a:extLst>
                <a:ext uri="{FF2B5EF4-FFF2-40B4-BE49-F238E27FC236}">
                  <a16:creationId xmlns:a16="http://schemas.microsoft.com/office/drawing/2014/main" id="{1229B265-B6E3-4B13-B4EC-CB668A85D41B}"/>
                </a:ext>
              </a:extLst>
            </p:cNvPr>
            <p:cNvSpPr txBox="1"/>
            <p:nvPr/>
          </p:nvSpPr>
          <p:spPr>
            <a:xfrm>
              <a:off x="1906587" y="2766774"/>
              <a:ext cx="82295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8" name="Rounded Rectangle 7">
              <a:extLst>
                <a:ext uri="{FF2B5EF4-FFF2-40B4-BE49-F238E27FC236}">
                  <a16:creationId xmlns:a16="http://schemas.microsoft.com/office/drawing/2014/main" id="{DD2CEF95-79C9-4AFB-AF1B-41C6C3492BBF}"/>
                </a:ext>
              </a:extLst>
            </p:cNvPr>
            <p:cNvSpPr/>
            <p:nvPr/>
          </p:nvSpPr>
          <p:spPr>
            <a:xfrm>
              <a:off x="644526" y="2823876"/>
              <a:ext cx="1269206" cy="71233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002A820E-5BBA-43B8-9D7C-578275B07358}"/>
                </a:ext>
              </a:extLst>
            </p:cNvPr>
            <p:cNvSpPr txBox="1"/>
            <p:nvPr/>
          </p:nvSpPr>
          <p:spPr>
            <a:xfrm>
              <a:off x="1061918" y="2795826"/>
              <a:ext cx="40427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7</TotalTime>
  <Words>3831</Words>
  <Application>Microsoft Office PowerPoint</Application>
  <PresentationFormat>Custom</PresentationFormat>
  <Paragraphs>281</Paragraphs>
  <Slides>1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2</cp:lastModifiedBy>
  <cp:revision>229</cp:revision>
  <dcterms:created xsi:type="dcterms:W3CDTF">2013-08-31T11:42:51Z</dcterms:created>
  <dcterms:modified xsi:type="dcterms:W3CDTF">2021-12-09T13:13:55Z</dcterms:modified>
</cp:coreProperties>
</file>